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75" r:id="rId2"/>
    <p:sldId id="269" r:id="rId3"/>
    <p:sldId id="268" r:id="rId4"/>
    <p:sldId id="300" r:id="rId5"/>
    <p:sldId id="301" r:id="rId6"/>
    <p:sldId id="302" r:id="rId7"/>
    <p:sldId id="303" r:id="rId8"/>
    <p:sldId id="290" r:id="rId9"/>
    <p:sldId id="292" r:id="rId10"/>
    <p:sldId id="293" r:id="rId11"/>
    <p:sldId id="294" r:id="rId12"/>
    <p:sldId id="295" r:id="rId13"/>
    <p:sldId id="296" r:id="rId14"/>
    <p:sldId id="297" r:id="rId15"/>
    <p:sldId id="291" r:id="rId16"/>
    <p:sldId id="298" r:id="rId17"/>
    <p:sldId id="299" r:id="rId18"/>
    <p:sldId id="270" r:id="rId19"/>
    <p:sldId id="271" r:id="rId20"/>
    <p:sldId id="272" r:id="rId21"/>
    <p:sldId id="273" r:id="rId22"/>
    <p:sldId id="274" r:id="rId23"/>
    <p:sldId id="264" r:id="rId24"/>
    <p:sldId id="265" r:id="rId25"/>
    <p:sldId id="26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A4C21A6-F965-497C-9936-AB2B1B78C090}" v="166" dt="2023-09-05T10:24:46.51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05" y="4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tewart Gale" userId="3647ddd2-6040-41ae-a96d-232c23482af8" providerId="ADAL" clId="{1A4C21A6-F965-497C-9936-AB2B1B78C090}"/>
    <pc:docChg chg="undo custSel addSld delSld modSld sldOrd">
      <pc:chgData name="Stewart Gale" userId="3647ddd2-6040-41ae-a96d-232c23482af8" providerId="ADAL" clId="{1A4C21A6-F965-497C-9936-AB2B1B78C090}" dt="2023-09-05T10:24:46.517" v="347" actId="20577"/>
      <pc:docMkLst>
        <pc:docMk/>
      </pc:docMkLst>
      <pc:sldChg chg="delSp modSp del mod">
        <pc:chgData name="Stewart Gale" userId="3647ddd2-6040-41ae-a96d-232c23482af8" providerId="ADAL" clId="{1A4C21A6-F965-497C-9936-AB2B1B78C090}" dt="2021-11-21T07:24:24.789" v="266" actId="47"/>
        <pc:sldMkLst>
          <pc:docMk/>
          <pc:sldMk cId="445465529" sldId="259"/>
        </pc:sldMkLst>
        <pc:spChg chg="del">
          <ac:chgData name="Stewart Gale" userId="3647ddd2-6040-41ae-a96d-232c23482af8" providerId="ADAL" clId="{1A4C21A6-F965-497C-9936-AB2B1B78C090}" dt="2021-11-21T03:29:31.525" v="4" actId="21"/>
          <ac:spMkLst>
            <pc:docMk/>
            <pc:sldMk cId="445465529" sldId="259"/>
            <ac:spMk id="5" creationId="{00000000-0000-0000-0000-000000000000}"/>
          </ac:spMkLst>
        </pc:spChg>
        <pc:spChg chg="del mod">
          <ac:chgData name="Stewart Gale" userId="3647ddd2-6040-41ae-a96d-232c23482af8" providerId="ADAL" clId="{1A4C21A6-F965-497C-9936-AB2B1B78C090}" dt="2021-11-21T03:30:35.302" v="34" actId="478"/>
          <ac:spMkLst>
            <pc:docMk/>
            <pc:sldMk cId="445465529" sldId="259"/>
            <ac:spMk id="9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1-11-21T07:21:10.132" v="200" actId="20577"/>
          <ac:spMkLst>
            <pc:docMk/>
            <pc:sldMk cId="445465529" sldId="259"/>
            <ac:spMk id="10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1-11-21T03:30:32.409" v="33" actId="1076"/>
          <ac:spMkLst>
            <pc:docMk/>
            <pc:sldMk cId="445465529" sldId="259"/>
            <ac:spMk id="15" creationId="{530CCA90-262D-4183-B687-A034CA7EDBA6}"/>
          </ac:spMkLst>
        </pc:spChg>
        <pc:spChg chg="del mod">
          <ac:chgData name="Stewart Gale" userId="3647ddd2-6040-41ae-a96d-232c23482af8" providerId="ADAL" clId="{1A4C21A6-F965-497C-9936-AB2B1B78C090}" dt="2021-11-21T03:30:36.652" v="36" actId="478"/>
          <ac:spMkLst>
            <pc:docMk/>
            <pc:sldMk cId="445465529" sldId="259"/>
            <ac:spMk id="18" creationId="{A3E26737-0964-48DF-980D-1932DB24F9FD}"/>
          </ac:spMkLst>
        </pc:spChg>
        <pc:spChg chg="mod">
          <ac:chgData name="Stewart Gale" userId="3647ddd2-6040-41ae-a96d-232c23482af8" providerId="ADAL" clId="{1A4C21A6-F965-497C-9936-AB2B1B78C090}" dt="2021-11-21T07:22:17.528" v="228" actId="1076"/>
          <ac:spMkLst>
            <pc:docMk/>
            <pc:sldMk cId="445465529" sldId="259"/>
            <ac:spMk id="20" creationId="{E93E7227-1A1C-4AC3-9C34-72E6371D0253}"/>
          </ac:spMkLst>
        </pc:spChg>
        <pc:spChg chg="mod">
          <ac:chgData name="Stewart Gale" userId="3647ddd2-6040-41ae-a96d-232c23482af8" providerId="ADAL" clId="{1A4C21A6-F965-497C-9936-AB2B1B78C090}" dt="2021-11-21T07:22:15.191" v="227" actId="1076"/>
          <ac:spMkLst>
            <pc:docMk/>
            <pc:sldMk cId="445465529" sldId="259"/>
            <ac:spMk id="21" creationId="{4AA7BF5B-0CD0-431E-B47D-32AC20611BFF}"/>
          </ac:spMkLst>
        </pc:spChg>
      </pc:sldChg>
      <pc:sldChg chg="ord">
        <pc:chgData name="Stewart Gale" userId="3647ddd2-6040-41ae-a96d-232c23482af8" providerId="ADAL" clId="{1A4C21A6-F965-497C-9936-AB2B1B78C090}" dt="2022-09-27T04:44:04.020" v="298"/>
        <pc:sldMkLst>
          <pc:docMk/>
          <pc:sldMk cId="1830383137" sldId="263"/>
        </pc:sldMkLst>
      </pc:sldChg>
      <pc:sldChg chg="ord">
        <pc:chgData name="Stewart Gale" userId="3647ddd2-6040-41ae-a96d-232c23482af8" providerId="ADAL" clId="{1A4C21A6-F965-497C-9936-AB2B1B78C090}" dt="2022-09-27T04:43:56.045" v="296"/>
        <pc:sldMkLst>
          <pc:docMk/>
          <pc:sldMk cId="4289146648" sldId="264"/>
        </pc:sldMkLst>
      </pc:sldChg>
      <pc:sldChg chg="ord">
        <pc:chgData name="Stewart Gale" userId="3647ddd2-6040-41ae-a96d-232c23482af8" providerId="ADAL" clId="{1A4C21A6-F965-497C-9936-AB2B1B78C090}" dt="2022-09-27T04:43:56.045" v="296"/>
        <pc:sldMkLst>
          <pc:docMk/>
          <pc:sldMk cId="1352302545" sldId="265"/>
        </pc:sldMkLst>
      </pc:sldChg>
      <pc:sldChg chg="modSp del mod">
        <pc:chgData name="Stewart Gale" userId="3647ddd2-6040-41ae-a96d-232c23482af8" providerId="ADAL" clId="{1A4C21A6-F965-497C-9936-AB2B1B78C090}" dt="2021-11-21T07:24:23.785" v="265" actId="47"/>
        <pc:sldMkLst>
          <pc:docMk/>
          <pc:sldMk cId="254363590" sldId="267"/>
        </pc:sldMkLst>
        <pc:spChg chg="mod">
          <ac:chgData name="Stewart Gale" userId="3647ddd2-6040-41ae-a96d-232c23482af8" providerId="ADAL" clId="{1A4C21A6-F965-497C-9936-AB2B1B78C090}" dt="2021-11-21T03:30:27.094" v="32" actId="14100"/>
          <ac:spMkLst>
            <pc:docMk/>
            <pc:sldMk cId="254363590" sldId="267"/>
            <ac:spMk id="9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1-11-21T07:21:57.415" v="221" actId="114"/>
          <ac:spMkLst>
            <pc:docMk/>
            <pc:sldMk cId="254363590" sldId="267"/>
            <ac:spMk id="10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1-11-21T07:21:04.650" v="193" actId="20577"/>
          <ac:spMkLst>
            <pc:docMk/>
            <pc:sldMk cId="254363590" sldId="267"/>
            <ac:spMk id="15" creationId="{00000000-0000-0000-0000-000000000000}"/>
          </ac:spMkLst>
        </pc:spChg>
      </pc:sldChg>
      <pc:sldChg chg="modSp add del mod">
        <pc:chgData name="Stewart Gale" userId="3647ddd2-6040-41ae-a96d-232c23482af8" providerId="ADAL" clId="{1A4C21A6-F965-497C-9936-AB2B1B78C090}" dt="2021-11-21T07:24:09.716" v="263" actId="1076"/>
        <pc:sldMkLst>
          <pc:docMk/>
          <pc:sldMk cId="590783545" sldId="268"/>
        </pc:sldMkLst>
        <pc:spChg chg="mod">
          <ac:chgData name="Stewart Gale" userId="3647ddd2-6040-41ae-a96d-232c23482af8" providerId="ADAL" clId="{1A4C21A6-F965-497C-9936-AB2B1B78C090}" dt="2021-11-21T07:23:40.811" v="256" actId="20577"/>
          <ac:spMkLst>
            <pc:docMk/>
            <pc:sldMk cId="590783545" sldId="268"/>
            <ac:spMk id="9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1-11-21T07:23:47.191" v="257" actId="1076"/>
          <ac:spMkLst>
            <pc:docMk/>
            <pc:sldMk cId="590783545" sldId="268"/>
            <ac:spMk id="10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1-11-21T07:23:59.655" v="262" actId="14100"/>
          <ac:spMkLst>
            <pc:docMk/>
            <pc:sldMk cId="590783545" sldId="268"/>
            <ac:spMk id="13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1-11-21T07:24:09.716" v="263" actId="1076"/>
          <ac:spMkLst>
            <pc:docMk/>
            <pc:sldMk cId="590783545" sldId="268"/>
            <ac:spMk id="15" creationId="{00000000-0000-0000-0000-000000000000}"/>
          </ac:spMkLst>
        </pc:spChg>
      </pc:sldChg>
      <pc:sldChg chg="modSp add del mod">
        <pc:chgData name="Stewart Gale" userId="3647ddd2-6040-41ae-a96d-232c23482af8" providerId="ADAL" clId="{1A4C21A6-F965-497C-9936-AB2B1B78C090}" dt="2021-11-21T07:21:26.949" v="208" actId="1076"/>
        <pc:sldMkLst>
          <pc:docMk/>
          <pc:sldMk cId="163222339" sldId="269"/>
        </pc:sldMkLst>
        <pc:spChg chg="mod">
          <ac:chgData name="Stewart Gale" userId="3647ddd2-6040-41ae-a96d-232c23482af8" providerId="ADAL" clId="{1A4C21A6-F965-497C-9936-AB2B1B78C090}" dt="2021-11-21T07:21:26.949" v="208" actId="1076"/>
          <ac:spMkLst>
            <pc:docMk/>
            <pc:sldMk cId="163222339" sldId="269"/>
            <ac:spMk id="9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1-11-21T07:21:23.879" v="207" actId="1076"/>
          <ac:spMkLst>
            <pc:docMk/>
            <pc:sldMk cId="163222339" sldId="269"/>
            <ac:spMk id="10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1-11-21T07:20:53.073" v="188" actId="20577"/>
          <ac:spMkLst>
            <pc:docMk/>
            <pc:sldMk cId="163222339" sldId="269"/>
            <ac:spMk id="12" creationId="{00000000-0000-0000-0000-000000000000}"/>
          </ac:spMkLst>
        </pc:spChg>
      </pc:sldChg>
      <pc:sldChg chg="addSp delSp modSp new mod ord">
        <pc:chgData name="Stewart Gale" userId="3647ddd2-6040-41ae-a96d-232c23482af8" providerId="ADAL" clId="{1A4C21A6-F965-497C-9936-AB2B1B78C090}" dt="2021-11-21T03:29:56.950" v="21" actId="1076"/>
        <pc:sldMkLst>
          <pc:docMk/>
          <pc:sldMk cId="2960062148" sldId="275"/>
        </pc:sldMkLst>
        <pc:spChg chg="del">
          <ac:chgData name="Stewart Gale" userId="3647ddd2-6040-41ae-a96d-232c23482af8" providerId="ADAL" clId="{1A4C21A6-F965-497C-9936-AB2B1B78C090}" dt="2021-09-13T04:50:15.539" v="3" actId="478"/>
          <ac:spMkLst>
            <pc:docMk/>
            <pc:sldMk cId="2960062148" sldId="275"/>
            <ac:spMk id="2" creationId="{1AAB82E9-D89E-4C18-8183-887BD3197EA3}"/>
          </ac:spMkLst>
        </pc:spChg>
        <pc:spChg chg="add mod">
          <ac:chgData name="Stewart Gale" userId="3647ddd2-6040-41ae-a96d-232c23482af8" providerId="ADAL" clId="{1A4C21A6-F965-497C-9936-AB2B1B78C090}" dt="2021-11-21T03:29:56.950" v="21" actId="1076"/>
          <ac:spMkLst>
            <pc:docMk/>
            <pc:sldMk cId="2960062148" sldId="275"/>
            <ac:spMk id="2" creationId="{F1C0E584-C9E5-45B2-B5CC-992E54632105}"/>
          </ac:spMkLst>
        </pc:spChg>
        <pc:spChg chg="del">
          <ac:chgData name="Stewart Gale" userId="3647ddd2-6040-41ae-a96d-232c23482af8" providerId="ADAL" clId="{1A4C21A6-F965-497C-9936-AB2B1B78C090}" dt="2021-09-13T04:50:15.539" v="3" actId="478"/>
          <ac:spMkLst>
            <pc:docMk/>
            <pc:sldMk cId="2960062148" sldId="275"/>
            <ac:spMk id="3" creationId="{69F34DEF-52F4-4D95-869E-04FED3B32756}"/>
          </ac:spMkLst>
        </pc:spChg>
      </pc:sldChg>
      <pc:sldChg chg="modSp add mod ord">
        <pc:chgData name="Stewart Gale" userId="3647ddd2-6040-41ae-a96d-232c23482af8" providerId="ADAL" clId="{1A4C21A6-F965-497C-9936-AB2B1B78C090}" dt="2021-11-21T07:26:26.315" v="294"/>
        <pc:sldMkLst>
          <pc:docMk/>
          <pc:sldMk cId="2970968104" sldId="290"/>
        </pc:sldMkLst>
        <pc:spChg chg="mod">
          <ac:chgData name="Stewart Gale" userId="3647ddd2-6040-41ae-a96d-232c23482af8" providerId="ADAL" clId="{1A4C21A6-F965-497C-9936-AB2B1B78C090}" dt="2021-11-21T06:21:13.549" v="48" actId="20577"/>
          <ac:spMkLst>
            <pc:docMk/>
            <pc:sldMk cId="2970968104" sldId="290"/>
            <ac:spMk id="7" creationId="{E0A83F6B-2EB4-4ADE-89F3-9E2C43074B8E}"/>
          </ac:spMkLst>
        </pc:spChg>
      </pc:sldChg>
      <pc:sldChg chg="modSp add mod ord">
        <pc:chgData name="Stewart Gale" userId="3647ddd2-6040-41ae-a96d-232c23482af8" providerId="ADAL" clId="{1A4C21A6-F965-497C-9936-AB2B1B78C090}" dt="2021-11-21T07:26:26.315" v="294"/>
        <pc:sldMkLst>
          <pc:docMk/>
          <pc:sldMk cId="1847827847" sldId="291"/>
        </pc:sldMkLst>
        <pc:spChg chg="mod">
          <ac:chgData name="Stewart Gale" userId="3647ddd2-6040-41ae-a96d-232c23482af8" providerId="ADAL" clId="{1A4C21A6-F965-497C-9936-AB2B1B78C090}" dt="2021-11-21T06:39:57.093" v="141" actId="20577"/>
          <ac:spMkLst>
            <pc:docMk/>
            <pc:sldMk cId="1847827847" sldId="291"/>
            <ac:spMk id="7" creationId="{E0A83F6B-2EB4-4ADE-89F3-9E2C43074B8E}"/>
          </ac:spMkLst>
        </pc:spChg>
        <pc:spChg chg="mod">
          <ac:chgData name="Stewart Gale" userId="3647ddd2-6040-41ae-a96d-232c23482af8" providerId="ADAL" clId="{1A4C21A6-F965-497C-9936-AB2B1B78C090}" dt="2021-11-21T06:41:49.185" v="182" actId="20577"/>
          <ac:spMkLst>
            <pc:docMk/>
            <pc:sldMk cId="1847827847" sldId="291"/>
            <ac:spMk id="8" creationId="{6116E1B8-75F4-4D8B-BD9D-15F9F2C5FC3A}"/>
          </ac:spMkLst>
        </pc:spChg>
      </pc:sldChg>
      <pc:sldChg chg="modSp add mod ord">
        <pc:chgData name="Stewart Gale" userId="3647ddd2-6040-41ae-a96d-232c23482af8" providerId="ADAL" clId="{1A4C21A6-F965-497C-9936-AB2B1B78C090}" dt="2021-11-21T07:26:26.315" v="294"/>
        <pc:sldMkLst>
          <pc:docMk/>
          <pc:sldMk cId="2578677488" sldId="292"/>
        </pc:sldMkLst>
        <pc:spChg chg="mod">
          <ac:chgData name="Stewart Gale" userId="3647ddd2-6040-41ae-a96d-232c23482af8" providerId="ADAL" clId="{1A4C21A6-F965-497C-9936-AB2B1B78C090}" dt="2021-11-21T06:21:32.688" v="52" actId="2711"/>
          <ac:spMkLst>
            <pc:docMk/>
            <pc:sldMk cId="2578677488" sldId="292"/>
            <ac:spMk id="7" creationId="{E0A83F6B-2EB4-4ADE-89F3-9E2C43074B8E}"/>
          </ac:spMkLst>
        </pc:spChg>
      </pc:sldChg>
      <pc:sldChg chg="modSp add mod ord">
        <pc:chgData name="Stewart Gale" userId="3647ddd2-6040-41ae-a96d-232c23482af8" providerId="ADAL" clId="{1A4C21A6-F965-497C-9936-AB2B1B78C090}" dt="2021-11-21T07:26:26.315" v="294"/>
        <pc:sldMkLst>
          <pc:docMk/>
          <pc:sldMk cId="3405232372" sldId="293"/>
        </pc:sldMkLst>
        <pc:spChg chg="mod">
          <ac:chgData name="Stewart Gale" userId="3647ddd2-6040-41ae-a96d-232c23482af8" providerId="ADAL" clId="{1A4C21A6-F965-497C-9936-AB2B1B78C090}" dt="2021-11-21T06:21:58.471" v="58" actId="14100"/>
          <ac:spMkLst>
            <pc:docMk/>
            <pc:sldMk cId="3405232372" sldId="293"/>
            <ac:spMk id="7" creationId="{E0A83F6B-2EB4-4ADE-89F3-9E2C43074B8E}"/>
          </ac:spMkLst>
        </pc:spChg>
        <pc:spChg chg="mod">
          <ac:chgData name="Stewart Gale" userId="3647ddd2-6040-41ae-a96d-232c23482af8" providerId="ADAL" clId="{1A4C21A6-F965-497C-9936-AB2B1B78C090}" dt="2021-11-21T06:22:14.273" v="63" actId="1076"/>
          <ac:spMkLst>
            <pc:docMk/>
            <pc:sldMk cId="3405232372" sldId="293"/>
            <ac:spMk id="8" creationId="{6116E1B8-75F4-4D8B-BD9D-15F9F2C5FC3A}"/>
          </ac:spMkLst>
        </pc:spChg>
      </pc:sldChg>
      <pc:sldChg chg="modSp add mod ord">
        <pc:chgData name="Stewart Gale" userId="3647ddd2-6040-41ae-a96d-232c23482af8" providerId="ADAL" clId="{1A4C21A6-F965-497C-9936-AB2B1B78C090}" dt="2021-11-21T07:26:26.315" v="294"/>
        <pc:sldMkLst>
          <pc:docMk/>
          <pc:sldMk cId="3393178785" sldId="294"/>
        </pc:sldMkLst>
        <pc:spChg chg="mod">
          <ac:chgData name="Stewart Gale" userId="3647ddd2-6040-41ae-a96d-232c23482af8" providerId="ADAL" clId="{1A4C21A6-F965-497C-9936-AB2B1B78C090}" dt="2021-11-21T06:22:35.753" v="65" actId="20577"/>
          <ac:spMkLst>
            <pc:docMk/>
            <pc:sldMk cId="3393178785" sldId="294"/>
            <ac:spMk id="7" creationId="{E0A83F6B-2EB4-4ADE-89F3-9E2C43074B8E}"/>
          </ac:spMkLst>
        </pc:spChg>
      </pc:sldChg>
      <pc:sldChg chg="modSp add mod ord">
        <pc:chgData name="Stewart Gale" userId="3647ddd2-6040-41ae-a96d-232c23482af8" providerId="ADAL" clId="{1A4C21A6-F965-497C-9936-AB2B1B78C090}" dt="2021-11-21T07:26:26.315" v="294"/>
        <pc:sldMkLst>
          <pc:docMk/>
          <pc:sldMk cId="2582694332" sldId="295"/>
        </pc:sldMkLst>
        <pc:spChg chg="mod">
          <ac:chgData name="Stewart Gale" userId="3647ddd2-6040-41ae-a96d-232c23482af8" providerId="ADAL" clId="{1A4C21A6-F965-497C-9936-AB2B1B78C090}" dt="2021-11-21T06:23:07.682" v="76" actId="1076"/>
          <ac:spMkLst>
            <pc:docMk/>
            <pc:sldMk cId="2582694332" sldId="295"/>
            <ac:spMk id="7" creationId="{E0A83F6B-2EB4-4ADE-89F3-9E2C43074B8E}"/>
          </ac:spMkLst>
        </pc:spChg>
      </pc:sldChg>
      <pc:sldChg chg="modSp add mod ord">
        <pc:chgData name="Stewart Gale" userId="3647ddd2-6040-41ae-a96d-232c23482af8" providerId="ADAL" clId="{1A4C21A6-F965-497C-9936-AB2B1B78C090}" dt="2021-11-21T07:26:26.315" v="294"/>
        <pc:sldMkLst>
          <pc:docMk/>
          <pc:sldMk cId="4111150179" sldId="296"/>
        </pc:sldMkLst>
        <pc:spChg chg="mod">
          <ac:chgData name="Stewart Gale" userId="3647ddd2-6040-41ae-a96d-232c23482af8" providerId="ADAL" clId="{1A4C21A6-F965-497C-9936-AB2B1B78C090}" dt="2021-11-21T06:24:06.348" v="91" actId="20577"/>
          <ac:spMkLst>
            <pc:docMk/>
            <pc:sldMk cId="4111150179" sldId="296"/>
            <ac:spMk id="7" creationId="{E0A83F6B-2EB4-4ADE-89F3-9E2C43074B8E}"/>
          </ac:spMkLst>
        </pc:spChg>
      </pc:sldChg>
      <pc:sldChg chg="modSp add mod ord">
        <pc:chgData name="Stewart Gale" userId="3647ddd2-6040-41ae-a96d-232c23482af8" providerId="ADAL" clId="{1A4C21A6-F965-497C-9936-AB2B1B78C090}" dt="2021-11-21T07:26:26.315" v="294"/>
        <pc:sldMkLst>
          <pc:docMk/>
          <pc:sldMk cId="4234235897" sldId="297"/>
        </pc:sldMkLst>
        <pc:spChg chg="mod">
          <ac:chgData name="Stewart Gale" userId="3647ddd2-6040-41ae-a96d-232c23482af8" providerId="ADAL" clId="{1A4C21A6-F965-497C-9936-AB2B1B78C090}" dt="2021-11-21T06:39:07.743" v="129" actId="20577"/>
          <ac:spMkLst>
            <pc:docMk/>
            <pc:sldMk cId="4234235897" sldId="297"/>
            <ac:spMk id="7" creationId="{E0A83F6B-2EB4-4ADE-89F3-9E2C43074B8E}"/>
          </ac:spMkLst>
        </pc:spChg>
      </pc:sldChg>
      <pc:sldChg chg="modSp add mod ord">
        <pc:chgData name="Stewart Gale" userId="3647ddd2-6040-41ae-a96d-232c23482af8" providerId="ADAL" clId="{1A4C21A6-F965-497C-9936-AB2B1B78C090}" dt="2021-11-21T07:26:26.315" v="294"/>
        <pc:sldMkLst>
          <pc:docMk/>
          <pc:sldMk cId="3294680656" sldId="298"/>
        </pc:sldMkLst>
        <pc:spChg chg="mod">
          <ac:chgData name="Stewart Gale" userId="3647ddd2-6040-41ae-a96d-232c23482af8" providerId="ADAL" clId="{1A4C21A6-F965-497C-9936-AB2B1B78C090}" dt="2021-11-21T06:40:28.043" v="151" actId="6549"/>
          <ac:spMkLst>
            <pc:docMk/>
            <pc:sldMk cId="3294680656" sldId="298"/>
            <ac:spMk id="7" creationId="{E0A83F6B-2EB4-4ADE-89F3-9E2C43074B8E}"/>
          </ac:spMkLst>
        </pc:spChg>
      </pc:sldChg>
      <pc:sldChg chg="modSp add mod ord">
        <pc:chgData name="Stewart Gale" userId="3647ddd2-6040-41ae-a96d-232c23482af8" providerId="ADAL" clId="{1A4C21A6-F965-497C-9936-AB2B1B78C090}" dt="2023-09-05T10:24:46.517" v="347" actId="20577"/>
        <pc:sldMkLst>
          <pc:docMk/>
          <pc:sldMk cId="975984744" sldId="299"/>
        </pc:sldMkLst>
        <pc:spChg chg="mod">
          <ac:chgData name="Stewart Gale" userId="3647ddd2-6040-41ae-a96d-232c23482af8" providerId="ADAL" clId="{1A4C21A6-F965-497C-9936-AB2B1B78C090}" dt="2021-11-21T06:41:38.114" v="177" actId="2711"/>
          <ac:spMkLst>
            <pc:docMk/>
            <pc:sldMk cId="975984744" sldId="299"/>
            <ac:spMk id="7" creationId="{E0A83F6B-2EB4-4ADE-89F3-9E2C43074B8E}"/>
          </ac:spMkLst>
        </pc:spChg>
        <pc:spChg chg="mod">
          <ac:chgData name="Stewart Gale" userId="3647ddd2-6040-41ae-a96d-232c23482af8" providerId="ADAL" clId="{1A4C21A6-F965-497C-9936-AB2B1B78C090}" dt="2023-09-05T10:24:46.517" v="347" actId="20577"/>
          <ac:spMkLst>
            <pc:docMk/>
            <pc:sldMk cId="975984744" sldId="299"/>
            <ac:spMk id="8" creationId="{6116E1B8-75F4-4D8B-BD9D-15F9F2C5FC3A}"/>
          </ac:spMkLst>
        </pc:spChg>
      </pc:sldChg>
      <pc:sldChg chg="modSp add">
        <pc:chgData name="Stewart Gale" userId="3647ddd2-6040-41ae-a96d-232c23482af8" providerId="ADAL" clId="{1A4C21A6-F965-497C-9936-AB2B1B78C090}" dt="2023-02-20T05:05:03.189" v="342" actId="20577"/>
        <pc:sldMkLst>
          <pc:docMk/>
          <pc:sldMk cId="695024122" sldId="300"/>
        </pc:sldMkLst>
        <pc:spChg chg="mod">
          <ac:chgData name="Stewart Gale" userId="3647ddd2-6040-41ae-a96d-232c23482af8" providerId="ADAL" clId="{1A4C21A6-F965-497C-9936-AB2B1B78C090}" dt="2023-02-20T05:05:03.189" v="342" actId="20577"/>
          <ac:spMkLst>
            <pc:docMk/>
            <pc:sldMk cId="695024122" sldId="300"/>
            <ac:spMk id="9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1-11-21T07:24:30.974" v="268" actId="20577"/>
          <ac:spMkLst>
            <pc:docMk/>
            <pc:sldMk cId="695024122" sldId="300"/>
            <ac:spMk id="10" creationId="{00000000-0000-0000-0000-000000000000}"/>
          </ac:spMkLst>
        </pc:spChg>
      </pc:sldChg>
      <pc:sldChg chg="modSp add">
        <pc:chgData name="Stewart Gale" userId="3647ddd2-6040-41ae-a96d-232c23482af8" providerId="ADAL" clId="{1A4C21A6-F965-497C-9936-AB2B1B78C090}" dt="2021-11-21T07:26:02.450" v="290" actId="1076"/>
        <pc:sldMkLst>
          <pc:docMk/>
          <pc:sldMk cId="718003677" sldId="301"/>
        </pc:sldMkLst>
        <pc:spChg chg="mod">
          <ac:chgData name="Stewart Gale" userId="3647ddd2-6040-41ae-a96d-232c23482af8" providerId="ADAL" clId="{1A4C21A6-F965-497C-9936-AB2B1B78C090}" dt="2021-11-21T07:25:54.963" v="289" actId="14100"/>
          <ac:spMkLst>
            <pc:docMk/>
            <pc:sldMk cId="718003677" sldId="301"/>
            <ac:spMk id="9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1-11-21T07:26:02.450" v="290" actId="1076"/>
          <ac:spMkLst>
            <pc:docMk/>
            <pc:sldMk cId="718003677" sldId="301"/>
            <ac:spMk id="10" creationId="{00000000-0000-0000-0000-000000000000}"/>
          </ac:spMkLst>
        </pc:spChg>
      </pc:sldChg>
      <pc:sldChg chg="modSp add">
        <pc:chgData name="Stewart Gale" userId="3647ddd2-6040-41ae-a96d-232c23482af8" providerId="ADAL" clId="{1A4C21A6-F965-497C-9936-AB2B1B78C090}" dt="2022-11-02T05:26:27.938" v="322" actId="1076"/>
        <pc:sldMkLst>
          <pc:docMk/>
          <pc:sldMk cId="1089616563" sldId="302"/>
        </pc:sldMkLst>
        <pc:spChg chg="mod">
          <ac:chgData name="Stewart Gale" userId="3647ddd2-6040-41ae-a96d-232c23482af8" providerId="ADAL" clId="{1A4C21A6-F965-497C-9936-AB2B1B78C090}" dt="2022-11-02T05:26:27.938" v="322" actId="1076"/>
          <ac:spMkLst>
            <pc:docMk/>
            <pc:sldMk cId="1089616563" sldId="302"/>
            <ac:spMk id="9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2-11-02T05:25:06.209" v="306" actId="20577"/>
          <ac:spMkLst>
            <pc:docMk/>
            <pc:sldMk cId="1089616563" sldId="302"/>
            <ac:spMk id="10" creationId="{00000000-0000-0000-0000-000000000000}"/>
          </ac:spMkLst>
        </pc:spChg>
      </pc:sldChg>
      <pc:sldChg chg="modSp add">
        <pc:chgData name="Stewart Gale" userId="3647ddd2-6040-41ae-a96d-232c23482af8" providerId="ADAL" clId="{1A4C21A6-F965-497C-9936-AB2B1B78C090}" dt="2022-11-02T05:28:33.670" v="340" actId="1076"/>
        <pc:sldMkLst>
          <pc:docMk/>
          <pc:sldMk cId="4269249269" sldId="303"/>
        </pc:sldMkLst>
        <pc:spChg chg="mod">
          <ac:chgData name="Stewart Gale" userId="3647ddd2-6040-41ae-a96d-232c23482af8" providerId="ADAL" clId="{1A4C21A6-F965-497C-9936-AB2B1B78C090}" dt="2022-11-02T05:28:33.670" v="340" actId="1076"/>
          <ac:spMkLst>
            <pc:docMk/>
            <pc:sldMk cId="4269249269" sldId="303"/>
            <ac:spMk id="9" creationId="{00000000-0000-0000-0000-000000000000}"/>
          </ac:spMkLst>
        </pc:spChg>
        <pc:spChg chg="mod">
          <ac:chgData name="Stewart Gale" userId="3647ddd2-6040-41ae-a96d-232c23482af8" providerId="ADAL" clId="{1A4C21A6-F965-497C-9936-AB2B1B78C090}" dt="2022-11-02T05:26:57.117" v="333" actId="14100"/>
          <ac:spMkLst>
            <pc:docMk/>
            <pc:sldMk cId="4269249269" sldId="303"/>
            <ac:spMk id="10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7CD977-D607-4724-9025-6CC25FB72E94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5B5D71-3DD3-4E7A-AFE2-68AE6E16199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99667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5B5D71-3DD3-4E7A-AFE2-68AE6E16199C}" type="slidenum">
              <a:rPr lang="en-GB" smtClean="0"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504109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686A3-80DF-454E-BB38-2EF4F8EE53C8}" type="slidenum">
              <a:rPr lang="en-GB" smtClean="0"/>
              <a:pPr/>
              <a:t>21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686A3-80DF-454E-BB38-2EF4F8EE53C8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5B5D71-3DD3-4E7A-AFE2-68AE6E16199C}" type="slidenum">
              <a:rPr lang="en-GB" smtClean="0"/>
              <a:t>2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311673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5B5D71-3DD3-4E7A-AFE2-68AE6E16199C}" type="slidenum">
              <a:rPr lang="en-GB" smtClean="0"/>
              <a:t>2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552789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5B5D71-3DD3-4E7A-AFE2-68AE6E16199C}" type="slidenum">
              <a:rPr lang="en-GB" smtClean="0"/>
              <a:t>2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00075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5B5D71-3DD3-4E7A-AFE2-68AE6E16199C}" type="slidenum">
              <a:rPr lang="en-GB" smtClean="0"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69927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5B5D71-3DD3-4E7A-AFE2-68AE6E16199C}" type="slidenum">
              <a:rPr lang="en-GB" smtClean="0"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73161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5B5D71-3DD3-4E7A-AFE2-68AE6E16199C}" type="slidenum">
              <a:rPr lang="en-GB" smtClean="0"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38432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5B5D71-3DD3-4E7A-AFE2-68AE6E16199C}" type="slidenum">
              <a:rPr lang="en-GB" smtClean="0"/>
              <a:t>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76545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5B5D71-3DD3-4E7A-AFE2-68AE6E16199C}" type="slidenum">
              <a:rPr lang="en-GB" smtClean="0"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42363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686A3-80DF-454E-BB38-2EF4F8EE53C8}" type="slidenum">
              <a:rPr lang="en-GB" smtClean="0"/>
              <a:pPr/>
              <a:t>18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686A3-80DF-454E-BB38-2EF4F8EE53C8}" type="slidenum">
              <a:rPr lang="en-GB" smtClean="0"/>
              <a:pPr/>
              <a:t>19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686A3-80DF-454E-BB38-2EF4F8EE53C8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C5710-B27A-47C9-A2B1-388A65636245}" type="datetimeFigureOut">
              <a:rPr lang="en-GB" smtClean="0"/>
              <a:t>05/09/202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D78468-4DB2-4D01-B67D-76697C5B12C4}" type="slidenum">
              <a:rPr lang="en-GB" smtClean="0"/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1C0E584-C9E5-45B2-B5CC-992E54632105}"/>
              </a:ext>
            </a:extLst>
          </p:cNvPr>
          <p:cNvSpPr/>
          <p:nvPr/>
        </p:nvSpPr>
        <p:spPr>
          <a:xfrm>
            <a:off x="479376" y="1484784"/>
            <a:ext cx="11017224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500" b="1" u="sng" dirty="0">
                <a:solidFill>
                  <a:srgbClr val="000000"/>
                </a:solidFill>
                <a:latin typeface="Calibri" panose="020F0502020204030204" pitchFamily="34" charset="0"/>
              </a:rPr>
              <a:t>LO: </a:t>
            </a:r>
            <a:r>
              <a:rPr lang="en-US" sz="11500" b="1" u="sng" dirty="0" err="1">
                <a:solidFill>
                  <a:srgbClr val="000000"/>
                </a:solidFill>
                <a:latin typeface="Calibri" panose="020F0502020204030204" pitchFamily="34" charset="0"/>
              </a:rPr>
              <a:t>Factorising</a:t>
            </a:r>
            <a:r>
              <a:rPr lang="en-US" sz="11500" b="1" u="sng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</a:p>
          <a:p>
            <a:pPr algn="ctr"/>
            <a:r>
              <a:rPr lang="en-US" sz="11500" b="1" dirty="0">
                <a:solidFill>
                  <a:srgbClr val="000000"/>
                </a:solidFill>
                <a:latin typeface="Calibri" panose="020F0502020204030204" pitchFamily="34" charset="0"/>
              </a:rPr>
              <a:t>(With Powers)</a:t>
            </a:r>
            <a:r>
              <a:rPr lang="en-US" sz="11500" dirty="0"/>
              <a:t> </a:t>
            </a:r>
            <a:endParaRPr lang="en-GB" sz="11500" dirty="0"/>
          </a:p>
        </p:txBody>
      </p:sp>
    </p:spTree>
    <p:extLst>
      <p:ext uri="{BB962C8B-B14F-4D97-AF65-F5344CB8AC3E}">
        <p14:creationId xmlns:p14="http://schemas.microsoft.com/office/powerpoint/2010/main" val="29600621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2F316C-2790-4643-829F-5E91D9C4F410}"/>
              </a:ext>
            </a:extLst>
          </p:cNvPr>
          <p:cNvSpPr txBox="1"/>
          <p:nvPr/>
        </p:nvSpPr>
        <p:spPr>
          <a:xfrm>
            <a:off x="623392" y="260648"/>
            <a:ext cx="1094521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9600" dirty="0"/>
              <a:t>Does it Factoris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83F6B-2EB4-4ADE-89F3-9E2C43074B8E}"/>
              </a:ext>
            </a:extLst>
          </p:cNvPr>
          <p:cNvSpPr txBox="1"/>
          <p:nvPr/>
        </p:nvSpPr>
        <p:spPr>
          <a:xfrm>
            <a:off x="1847528" y="1782396"/>
            <a:ext cx="8352928" cy="2646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n-GB" sz="16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6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GB" sz="16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GB" sz="16600" b="1" dirty="0">
                <a:solidFill>
                  <a:srgbClr val="FF0000"/>
                </a:solidFill>
                <a:latin typeface="Calibri" panose="020F0502020204030204"/>
              </a:rPr>
              <a:t>+</a:t>
            </a:r>
            <a:r>
              <a:rPr kumimoji="0" lang="en-GB" sz="16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GB" sz="16600" b="1" dirty="0">
                <a:solidFill>
                  <a:srgbClr val="FF0000"/>
                </a:solidFill>
                <a:latin typeface="Calibri" panose="020F0502020204030204"/>
              </a:rPr>
              <a:t>4</a:t>
            </a:r>
            <a:r>
              <a:rPr lang="en-GB" sz="16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kumimoji="0" lang="en-GB" sz="16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16E1B8-75F4-4D8B-BD9D-15F9F2C5FC3A}"/>
              </a:ext>
            </a:extLst>
          </p:cNvPr>
          <p:cNvSpPr txBox="1"/>
          <p:nvPr/>
        </p:nvSpPr>
        <p:spPr>
          <a:xfrm>
            <a:off x="4583832" y="4381361"/>
            <a:ext cx="288032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800" dirty="0"/>
              <a:t>YES</a:t>
            </a:r>
            <a:endParaRPr lang="en-GB" sz="13800" dirty="0"/>
          </a:p>
        </p:txBody>
      </p:sp>
    </p:spTree>
    <p:extLst>
      <p:ext uri="{BB962C8B-B14F-4D97-AF65-F5344CB8AC3E}">
        <p14:creationId xmlns:p14="http://schemas.microsoft.com/office/powerpoint/2010/main" val="3405232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2F316C-2790-4643-829F-5E91D9C4F410}"/>
              </a:ext>
            </a:extLst>
          </p:cNvPr>
          <p:cNvSpPr txBox="1"/>
          <p:nvPr/>
        </p:nvSpPr>
        <p:spPr>
          <a:xfrm>
            <a:off x="623392" y="260648"/>
            <a:ext cx="1094521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9600" dirty="0"/>
              <a:t>Does it Factoris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83F6B-2EB4-4ADE-89F3-9E2C43074B8E}"/>
              </a:ext>
            </a:extLst>
          </p:cNvPr>
          <p:cNvSpPr txBox="1"/>
          <p:nvPr/>
        </p:nvSpPr>
        <p:spPr>
          <a:xfrm>
            <a:off x="1847528" y="1782396"/>
            <a:ext cx="8352928" cy="2646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n-GB" sz="16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6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GB" sz="16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GB" sz="16600" b="1" dirty="0">
                <a:solidFill>
                  <a:srgbClr val="FF0000"/>
                </a:solidFill>
                <a:latin typeface="Calibri" panose="020F0502020204030204"/>
              </a:rPr>
              <a:t>+</a:t>
            </a:r>
            <a:r>
              <a:rPr kumimoji="0" lang="en-GB" sz="16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GB" sz="16600" b="1" dirty="0">
                <a:solidFill>
                  <a:srgbClr val="FF0000"/>
                </a:solidFill>
                <a:latin typeface="Calibri" panose="020F0502020204030204"/>
              </a:rPr>
              <a:t>4</a:t>
            </a:r>
            <a:r>
              <a:rPr lang="en-GB" sz="16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kumimoji="0" lang="en-GB" sz="16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16E1B8-75F4-4D8B-BD9D-15F9F2C5FC3A}"/>
              </a:ext>
            </a:extLst>
          </p:cNvPr>
          <p:cNvSpPr txBox="1"/>
          <p:nvPr/>
        </p:nvSpPr>
        <p:spPr>
          <a:xfrm>
            <a:off x="4583832" y="4381361"/>
            <a:ext cx="288032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800" dirty="0"/>
              <a:t>YES</a:t>
            </a:r>
            <a:endParaRPr lang="en-GB" sz="13800" dirty="0"/>
          </a:p>
        </p:txBody>
      </p:sp>
    </p:spTree>
    <p:extLst>
      <p:ext uri="{BB962C8B-B14F-4D97-AF65-F5344CB8AC3E}">
        <p14:creationId xmlns:p14="http://schemas.microsoft.com/office/powerpoint/2010/main" val="339317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2F316C-2790-4643-829F-5E91D9C4F410}"/>
              </a:ext>
            </a:extLst>
          </p:cNvPr>
          <p:cNvSpPr txBox="1"/>
          <p:nvPr/>
        </p:nvSpPr>
        <p:spPr>
          <a:xfrm>
            <a:off x="623392" y="260648"/>
            <a:ext cx="1094521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9600" dirty="0"/>
              <a:t>Does it Factoris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A83F6B-2EB4-4ADE-89F3-9E2C43074B8E}"/>
                  </a:ext>
                </a:extLst>
              </p:cNvPr>
              <p:cNvSpPr txBox="1"/>
              <p:nvPr/>
            </p:nvSpPr>
            <p:spPr>
              <a:xfrm>
                <a:off x="1559496" y="1758416"/>
                <a:ext cx="8712968" cy="27045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GB" sz="16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16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16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166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0" lang="en-GB" sz="16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lang="en-GB" sz="16600" b="1" dirty="0">
                    <a:solidFill>
                      <a:srgbClr val="FF0000"/>
                    </a:solidFill>
                    <a:latin typeface="Calibri" panose="020F0502020204030204"/>
                  </a:rPr>
                  <a:t>+</a:t>
                </a:r>
                <a:r>
                  <a:rPr kumimoji="0" lang="en-GB" sz="16600" b="1" i="0" u="none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lang="en-GB" sz="16600" b="1" dirty="0">
                    <a:solidFill>
                      <a:srgbClr val="FF0000"/>
                    </a:solidFill>
                    <a:latin typeface="Calibri" panose="020F0502020204030204"/>
                  </a:rPr>
                  <a:t>4</a:t>
                </a:r>
                <a:r>
                  <a:rPr lang="en-GB" sz="166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kumimoji="0" lang="en-GB" sz="166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A83F6B-2EB4-4ADE-89F3-9E2C43074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96" y="1758416"/>
                <a:ext cx="8712968" cy="2704587"/>
              </a:xfrm>
              <a:prstGeom prst="rect">
                <a:avLst/>
              </a:prstGeom>
              <a:blipFill>
                <a:blip r:embed="rId2"/>
                <a:stretch>
                  <a:fillRect l="-11826" t="-21171" r="-11826" b="-448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116E1B8-75F4-4D8B-BD9D-15F9F2C5FC3A}"/>
              </a:ext>
            </a:extLst>
          </p:cNvPr>
          <p:cNvSpPr txBox="1"/>
          <p:nvPr/>
        </p:nvSpPr>
        <p:spPr>
          <a:xfrm>
            <a:off x="4583832" y="4381361"/>
            <a:ext cx="288032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800" dirty="0"/>
              <a:t>YES</a:t>
            </a:r>
            <a:endParaRPr lang="en-GB" sz="13800" dirty="0"/>
          </a:p>
        </p:txBody>
      </p:sp>
    </p:spTree>
    <p:extLst>
      <p:ext uri="{BB962C8B-B14F-4D97-AF65-F5344CB8AC3E}">
        <p14:creationId xmlns:p14="http://schemas.microsoft.com/office/powerpoint/2010/main" val="258269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2F316C-2790-4643-829F-5E91D9C4F410}"/>
              </a:ext>
            </a:extLst>
          </p:cNvPr>
          <p:cNvSpPr txBox="1"/>
          <p:nvPr/>
        </p:nvSpPr>
        <p:spPr>
          <a:xfrm>
            <a:off x="623392" y="260648"/>
            <a:ext cx="1094521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9600" dirty="0"/>
              <a:t>Does it Factoris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A83F6B-2EB4-4ADE-89F3-9E2C43074B8E}"/>
                  </a:ext>
                </a:extLst>
              </p:cNvPr>
              <p:cNvSpPr txBox="1"/>
              <p:nvPr/>
            </p:nvSpPr>
            <p:spPr>
              <a:xfrm>
                <a:off x="695400" y="1772816"/>
                <a:ext cx="10801200" cy="24528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:r>
                  <a:rPr kumimoji="0" lang="en-GB" sz="15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GB" sz="15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15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150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15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kumimoji="0" lang="en-GB" sz="15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lang="en-GB" sz="15000" b="1" dirty="0">
                    <a:solidFill>
                      <a:srgbClr val="FF0000"/>
                    </a:solidFill>
                    <a:latin typeface="Calibri" panose="020F0502020204030204"/>
                  </a:rPr>
                  <a:t>+</a:t>
                </a:r>
                <a:r>
                  <a:rPr kumimoji="0" lang="en-GB" sz="15000" b="1" i="0" u="none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:r>
                  <a:rPr lang="en-GB" sz="15000" b="1" dirty="0">
                    <a:solidFill>
                      <a:srgbClr val="FF0000"/>
                    </a:solidFill>
                    <a:latin typeface="Calibri" panose="020F0502020204030204"/>
                  </a:rPr>
                  <a:t>4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50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50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5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GB" sz="15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kumimoji="0" lang="en-GB" sz="150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A83F6B-2EB4-4ADE-89F3-9E2C43074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772816"/>
                <a:ext cx="10801200" cy="2452851"/>
              </a:xfrm>
              <a:prstGeom prst="rect">
                <a:avLst/>
              </a:prstGeom>
              <a:blipFill>
                <a:blip r:embed="rId2"/>
                <a:stretch>
                  <a:fillRect l="-4402" t="-21144" r="-4458" b="-450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116E1B8-75F4-4D8B-BD9D-15F9F2C5FC3A}"/>
              </a:ext>
            </a:extLst>
          </p:cNvPr>
          <p:cNvSpPr txBox="1"/>
          <p:nvPr/>
        </p:nvSpPr>
        <p:spPr>
          <a:xfrm>
            <a:off x="4583832" y="4381361"/>
            <a:ext cx="288032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800" dirty="0"/>
              <a:t>YES</a:t>
            </a:r>
            <a:endParaRPr lang="en-GB" sz="13800" dirty="0"/>
          </a:p>
        </p:txBody>
      </p:sp>
    </p:spTree>
    <p:extLst>
      <p:ext uri="{BB962C8B-B14F-4D97-AF65-F5344CB8AC3E}">
        <p14:creationId xmlns:p14="http://schemas.microsoft.com/office/powerpoint/2010/main" val="411115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2F316C-2790-4643-829F-5E91D9C4F410}"/>
              </a:ext>
            </a:extLst>
          </p:cNvPr>
          <p:cNvSpPr txBox="1"/>
          <p:nvPr/>
        </p:nvSpPr>
        <p:spPr>
          <a:xfrm>
            <a:off x="623392" y="260648"/>
            <a:ext cx="10945216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lly Factorised or Not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83F6B-2EB4-4ADE-89F3-9E2C43074B8E}"/>
              </a:ext>
            </a:extLst>
          </p:cNvPr>
          <p:cNvSpPr txBox="1"/>
          <p:nvPr/>
        </p:nvSpPr>
        <p:spPr>
          <a:xfrm>
            <a:off x="83332" y="1999583"/>
            <a:ext cx="12025336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GB" sz="11000" b="1" i="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6</a:t>
            </a:r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baseline="30000" dirty="0">
                <a:solidFill>
                  <a:srgbClr val="0000FF"/>
                </a:solidFill>
              </a:rPr>
              <a:t>2</a:t>
            </a:r>
            <a:r>
              <a:rPr lang="en-GB" sz="11000" b="1" dirty="0">
                <a:solidFill>
                  <a:srgbClr val="0000FF"/>
                </a:solidFill>
              </a:rPr>
              <a:t> + 3</a:t>
            </a:r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11000" b="1" i="0" u="none" strike="noStrike" kern="1200" baseline="0" dirty="0">
                <a:effectLst/>
                <a:latin typeface="Calibri" panose="020F0502020204030204" pitchFamily="34" charset="0"/>
              </a:rPr>
              <a:t>=</a:t>
            </a:r>
            <a:r>
              <a:rPr lang="en-GB" sz="11000" b="1" i="0" u="none" strike="noStrike" kern="1200" baseline="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 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3</a:t>
            </a:r>
            <a:r>
              <a:rPr lang="en-GB" sz="11000" b="1" i="1" u="none" strike="noStrike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(2</a:t>
            </a:r>
            <a:r>
              <a:rPr lang="en-GB" sz="11000" b="1" i="1" u="none" strike="noStrike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 + 1)</a:t>
            </a:r>
            <a:endParaRPr lang="en-GB" sz="11000" b="1" i="0" u="none" strike="noStrike" dirty="0"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16E1B8-75F4-4D8B-BD9D-15F9F2C5FC3A}"/>
              </a:ext>
            </a:extLst>
          </p:cNvPr>
          <p:cNvSpPr txBox="1"/>
          <p:nvPr/>
        </p:nvSpPr>
        <p:spPr>
          <a:xfrm>
            <a:off x="3503712" y="4077072"/>
            <a:ext cx="475252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800" dirty="0"/>
              <a:t>FULLY</a:t>
            </a:r>
            <a:endParaRPr lang="en-GB" sz="13800" dirty="0"/>
          </a:p>
        </p:txBody>
      </p:sp>
    </p:spTree>
    <p:extLst>
      <p:ext uri="{BB962C8B-B14F-4D97-AF65-F5344CB8AC3E}">
        <p14:creationId xmlns:p14="http://schemas.microsoft.com/office/powerpoint/2010/main" val="423423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2F316C-2790-4643-829F-5E91D9C4F410}"/>
              </a:ext>
            </a:extLst>
          </p:cNvPr>
          <p:cNvSpPr txBox="1"/>
          <p:nvPr/>
        </p:nvSpPr>
        <p:spPr>
          <a:xfrm>
            <a:off x="623392" y="260648"/>
            <a:ext cx="10945216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lly Factorised or Not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83F6B-2EB4-4ADE-89F3-9E2C43074B8E}"/>
              </a:ext>
            </a:extLst>
          </p:cNvPr>
          <p:cNvSpPr txBox="1"/>
          <p:nvPr/>
        </p:nvSpPr>
        <p:spPr>
          <a:xfrm>
            <a:off x="83332" y="1999583"/>
            <a:ext cx="12025336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GB" sz="11000" b="1" i="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8</a:t>
            </a:r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baseline="30000" dirty="0">
                <a:solidFill>
                  <a:srgbClr val="0000FF"/>
                </a:solidFill>
              </a:rPr>
              <a:t>2</a:t>
            </a:r>
            <a:r>
              <a:rPr lang="en-GB" sz="11000" b="1" dirty="0">
                <a:solidFill>
                  <a:srgbClr val="0000FF"/>
                </a:solidFill>
              </a:rPr>
              <a:t> + 4</a:t>
            </a:r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11000" b="1" i="0" u="none" strike="noStrike" kern="1200" baseline="0" dirty="0">
                <a:effectLst/>
                <a:latin typeface="Calibri" panose="020F0502020204030204" pitchFamily="34" charset="0"/>
              </a:rPr>
              <a:t>=</a:t>
            </a:r>
            <a:r>
              <a:rPr lang="en-GB" sz="11000" b="1" i="0" u="none" strike="noStrike" kern="1200" baseline="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 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4(2</a:t>
            </a:r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baseline="30000" dirty="0">
                <a:solidFill>
                  <a:srgbClr val="0000FF"/>
                </a:solidFill>
              </a:rPr>
              <a:t>2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 + </a:t>
            </a:r>
            <a:r>
              <a:rPr lang="en-GB" sz="11000" b="1" i="1" u="none" strike="noStrike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)</a:t>
            </a:r>
            <a:endParaRPr lang="en-GB" sz="11000" b="1" i="0" u="none" strike="noStrike" dirty="0"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16E1B8-75F4-4D8B-BD9D-15F9F2C5FC3A}"/>
              </a:ext>
            </a:extLst>
          </p:cNvPr>
          <p:cNvSpPr txBox="1"/>
          <p:nvPr/>
        </p:nvSpPr>
        <p:spPr>
          <a:xfrm>
            <a:off x="3503712" y="4077072"/>
            <a:ext cx="475252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800" dirty="0"/>
              <a:t>NOT</a:t>
            </a:r>
            <a:endParaRPr lang="en-GB" sz="13800" dirty="0"/>
          </a:p>
        </p:txBody>
      </p:sp>
    </p:spTree>
    <p:extLst>
      <p:ext uri="{BB962C8B-B14F-4D97-AF65-F5344CB8AC3E}">
        <p14:creationId xmlns:p14="http://schemas.microsoft.com/office/powerpoint/2010/main" val="184782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2F316C-2790-4643-829F-5E91D9C4F410}"/>
              </a:ext>
            </a:extLst>
          </p:cNvPr>
          <p:cNvSpPr txBox="1"/>
          <p:nvPr/>
        </p:nvSpPr>
        <p:spPr>
          <a:xfrm>
            <a:off x="623392" y="260648"/>
            <a:ext cx="10945216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lly Factorised or Not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83F6B-2EB4-4ADE-89F3-9E2C43074B8E}"/>
              </a:ext>
            </a:extLst>
          </p:cNvPr>
          <p:cNvSpPr txBox="1"/>
          <p:nvPr/>
        </p:nvSpPr>
        <p:spPr>
          <a:xfrm>
            <a:off x="83332" y="1999583"/>
            <a:ext cx="12025336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GB" sz="11000" b="1" i="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4</a:t>
            </a:r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GB" sz="11000" b="1" dirty="0">
                <a:solidFill>
                  <a:srgbClr val="0000FF"/>
                </a:solidFill>
              </a:rPr>
              <a:t> + 2</a:t>
            </a:r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11000" b="1" i="0" u="none" strike="noStrike" kern="1200" baseline="0" dirty="0">
                <a:effectLst/>
                <a:latin typeface="Calibri" panose="020F0502020204030204" pitchFamily="34" charset="0"/>
              </a:rPr>
              <a:t>=</a:t>
            </a:r>
            <a:r>
              <a:rPr lang="en-GB" sz="11000" b="1" i="0" u="none" strike="noStrike" kern="1200" baseline="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 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2</a:t>
            </a:r>
            <a:r>
              <a:rPr lang="en-GB" sz="11000" b="1" i="1" u="none" strike="noStrike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(2</a:t>
            </a:r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 + 1)</a:t>
            </a:r>
            <a:endParaRPr lang="en-GB" sz="11000" b="1" i="0" u="none" strike="noStrike" dirty="0"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16E1B8-75F4-4D8B-BD9D-15F9F2C5FC3A}"/>
              </a:ext>
            </a:extLst>
          </p:cNvPr>
          <p:cNvSpPr txBox="1"/>
          <p:nvPr/>
        </p:nvSpPr>
        <p:spPr>
          <a:xfrm>
            <a:off x="3503712" y="4077072"/>
            <a:ext cx="475252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800" dirty="0"/>
              <a:t>FULLY</a:t>
            </a:r>
            <a:endParaRPr lang="en-GB" sz="13800" dirty="0"/>
          </a:p>
        </p:txBody>
      </p:sp>
    </p:spTree>
    <p:extLst>
      <p:ext uri="{BB962C8B-B14F-4D97-AF65-F5344CB8AC3E}">
        <p14:creationId xmlns:p14="http://schemas.microsoft.com/office/powerpoint/2010/main" val="329468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2F316C-2790-4643-829F-5E91D9C4F410}"/>
              </a:ext>
            </a:extLst>
          </p:cNvPr>
          <p:cNvSpPr txBox="1"/>
          <p:nvPr/>
        </p:nvSpPr>
        <p:spPr>
          <a:xfrm>
            <a:off x="623392" y="260648"/>
            <a:ext cx="10945216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8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lly Factorised or Not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83F6B-2EB4-4ADE-89F3-9E2C43074B8E}"/>
              </a:ext>
            </a:extLst>
          </p:cNvPr>
          <p:cNvSpPr txBox="1"/>
          <p:nvPr/>
        </p:nvSpPr>
        <p:spPr>
          <a:xfrm>
            <a:off x="83332" y="1999583"/>
            <a:ext cx="12025336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ctr"/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baseline="30000" dirty="0">
                <a:solidFill>
                  <a:srgbClr val="0000FF"/>
                </a:solidFill>
              </a:rPr>
              <a:t>3</a:t>
            </a:r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11000" b="1" dirty="0">
                <a:solidFill>
                  <a:srgbClr val="0000FF"/>
                </a:solidFill>
              </a:rPr>
              <a:t> + </a:t>
            </a:r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baseline="30000" dirty="0">
                <a:solidFill>
                  <a:srgbClr val="0000FF"/>
                </a:solidFill>
              </a:rPr>
              <a:t>2 </a:t>
            </a:r>
            <a:r>
              <a:rPr lang="en-GB" sz="11000" b="1" i="0" u="none" strike="noStrike" kern="1200" baseline="0" dirty="0">
                <a:effectLst/>
                <a:latin typeface="Calibri" panose="020F0502020204030204" pitchFamily="34" charset="0"/>
              </a:rPr>
              <a:t>=</a:t>
            </a:r>
            <a:r>
              <a:rPr lang="en-GB" sz="11000" b="1" i="0" u="none" strike="noStrike" kern="1200" baseline="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 </a:t>
            </a:r>
            <a:r>
              <a:rPr lang="en-GB" sz="11000" b="1" i="1" u="none" strike="noStrike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(</a:t>
            </a:r>
            <a:r>
              <a:rPr lang="en-GB" sz="11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baseline="30000" dirty="0">
                <a:solidFill>
                  <a:srgbClr val="0000FF"/>
                </a:solidFill>
              </a:rPr>
              <a:t>2</a:t>
            </a:r>
            <a:r>
              <a:rPr lang="en-GB" sz="11000" b="1" i="1" u="none" strike="noStrike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 + </a:t>
            </a:r>
            <a:r>
              <a:rPr lang="en-GB" sz="11000" b="1" i="1" u="none" strike="noStrike" kern="1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11000" b="1" i="0" u="none" strike="noStrike" kern="1200" dirty="0">
                <a:solidFill>
                  <a:srgbClr val="0000FF"/>
                </a:solidFill>
                <a:effectLst/>
                <a:latin typeface="Calibri" panose="020F0502020204030204" pitchFamily="34" charset="0"/>
              </a:rPr>
              <a:t>)</a:t>
            </a:r>
            <a:endParaRPr lang="en-GB" sz="11000" b="1" i="0" u="none" strike="noStrike" dirty="0"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16E1B8-75F4-4D8B-BD9D-15F9F2C5FC3A}"/>
              </a:ext>
            </a:extLst>
          </p:cNvPr>
          <p:cNvSpPr txBox="1"/>
          <p:nvPr/>
        </p:nvSpPr>
        <p:spPr>
          <a:xfrm>
            <a:off x="3503712" y="4077072"/>
            <a:ext cx="475252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800" dirty="0"/>
              <a:t>NOT</a:t>
            </a:r>
            <a:endParaRPr lang="en-GB" sz="13800" dirty="0"/>
          </a:p>
        </p:txBody>
      </p:sp>
    </p:spTree>
    <p:extLst>
      <p:ext uri="{BB962C8B-B14F-4D97-AF65-F5344CB8AC3E}">
        <p14:creationId xmlns:p14="http://schemas.microsoft.com/office/powerpoint/2010/main" val="975984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7076355" y="1082897"/>
            <a:ext cx="3733800" cy="9906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076355" y="2225897"/>
            <a:ext cx="3733800" cy="9906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7076355" y="3368897"/>
            <a:ext cx="3733800" cy="9906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7076355" y="4511897"/>
            <a:ext cx="3733800" cy="990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7076356" y="1082897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112562" y="2225897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092386" y="3368897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063532" y="4511897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90504"/>
              </p:ext>
            </p:extLst>
          </p:nvPr>
        </p:nvGraphicFramePr>
        <p:xfrm>
          <a:off x="7608168" y="1052736"/>
          <a:ext cx="28956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68" y="1052736"/>
                        <a:ext cx="2895600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20031"/>
              </p:ext>
            </p:extLst>
          </p:nvPr>
        </p:nvGraphicFramePr>
        <p:xfrm>
          <a:off x="7600493" y="2167657"/>
          <a:ext cx="31543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253800" progId="Equation.DSMT4">
                  <p:embed/>
                </p:oleObj>
              </mc:Choice>
              <mc:Fallback>
                <p:oleObj name="Equation" r:id="rId5" imgW="74916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493" y="2167657"/>
                        <a:ext cx="3154362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55348"/>
              </p:ext>
            </p:extLst>
          </p:nvPr>
        </p:nvGraphicFramePr>
        <p:xfrm>
          <a:off x="7570330" y="3293790"/>
          <a:ext cx="32146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79360" progId="Equation.DSMT4">
                  <p:embed/>
                </p:oleObj>
              </mc:Choice>
              <mc:Fallback>
                <p:oleObj name="Equation" r:id="rId7" imgW="761760" imgH="2793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330" y="3293790"/>
                        <a:ext cx="3214688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63821"/>
              </p:ext>
            </p:extLst>
          </p:nvPr>
        </p:nvGraphicFramePr>
        <p:xfrm>
          <a:off x="7637286" y="4549005"/>
          <a:ext cx="3198694" cy="95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286" y="4549005"/>
                        <a:ext cx="3198694" cy="953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94376"/>
              </p:ext>
            </p:extLst>
          </p:nvPr>
        </p:nvGraphicFramePr>
        <p:xfrm>
          <a:off x="1127448" y="2877852"/>
          <a:ext cx="464343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2877852"/>
                        <a:ext cx="4643437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94913" y="1682713"/>
            <a:ext cx="46759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err="1"/>
              <a:t>Factorise</a:t>
            </a:r>
            <a:endParaRPr lang="en-GB" sz="7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7320136" y="1124744"/>
            <a:ext cx="3733800" cy="9906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320136" y="2267744"/>
            <a:ext cx="3733800" cy="9906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7320136" y="3410744"/>
            <a:ext cx="3733800" cy="9906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7320136" y="4553744"/>
            <a:ext cx="3733800" cy="990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7320137" y="1124744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356343" y="2267744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336167" y="3410744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307313" y="4553744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67757"/>
              </p:ext>
            </p:extLst>
          </p:nvPr>
        </p:nvGraphicFramePr>
        <p:xfrm>
          <a:off x="7951962" y="4552158"/>
          <a:ext cx="29495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962" y="4552158"/>
                        <a:ext cx="294957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25000"/>
              </p:ext>
            </p:extLst>
          </p:nvPr>
        </p:nvGraphicFramePr>
        <p:xfrm>
          <a:off x="8013874" y="2237583"/>
          <a:ext cx="2887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874" y="2237583"/>
                        <a:ext cx="2887662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62942"/>
              </p:ext>
            </p:extLst>
          </p:nvPr>
        </p:nvGraphicFramePr>
        <p:xfrm>
          <a:off x="7777337" y="3326608"/>
          <a:ext cx="3406775" cy="115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79360" progId="Equation.DSMT4">
                  <p:embed/>
                </p:oleObj>
              </mc:Choice>
              <mc:Fallback>
                <p:oleObj name="Equation" r:id="rId7" imgW="825480" imgH="2793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337" y="3326608"/>
                        <a:ext cx="3406775" cy="1152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35496"/>
              </p:ext>
            </p:extLst>
          </p:nvPr>
        </p:nvGraphicFramePr>
        <p:xfrm>
          <a:off x="8045624" y="1178720"/>
          <a:ext cx="27797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624" y="1178720"/>
                        <a:ext cx="2779712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753817"/>
              </p:ext>
            </p:extLst>
          </p:nvPr>
        </p:nvGraphicFramePr>
        <p:xfrm>
          <a:off x="1127448" y="2852936"/>
          <a:ext cx="4968552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2852936"/>
                        <a:ext cx="4968552" cy="1401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50435" y="1789925"/>
            <a:ext cx="49455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err="1"/>
              <a:t>Factorise</a:t>
            </a:r>
            <a:endParaRPr lang="en-GB" sz="7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rc 4"/>
          <p:cNvSpPr>
            <a:spLocks/>
          </p:cNvSpPr>
          <p:nvPr/>
        </p:nvSpPr>
        <p:spPr bwMode="auto">
          <a:xfrm>
            <a:off x="3449729" y="1909766"/>
            <a:ext cx="5148370" cy="922780"/>
          </a:xfrm>
          <a:custGeom>
            <a:avLst/>
            <a:gdLst>
              <a:gd name="G0" fmla="+- 15328 0 0"/>
              <a:gd name="G1" fmla="+- 21600 0 0"/>
              <a:gd name="G2" fmla="+- 21600 0 0"/>
              <a:gd name="T0" fmla="*/ 0 w 30757"/>
              <a:gd name="T1" fmla="*/ 6381 h 21600"/>
              <a:gd name="T2" fmla="*/ 30757 w 30757"/>
              <a:gd name="T3" fmla="*/ 6484 h 21600"/>
              <a:gd name="T4" fmla="*/ 15328 w 3075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57" h="21600" fill="none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</a:path>
              <a:path w="30757" h="21600" stroke="0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  <a:lnTo>
                  <a:pt x="15328" y="2160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GB" sz="5400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079776" y="941616"/>
            <a:ext cx="3652419" cy="922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5400" b="1" dirty="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744072" y="2636912"/>
            <a:ext cx="489654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8800" b="1" dirty="0">
                <a:solidFill>
                  <a:sysClr val="windowText" lastClr="000000"/>
                </a:solidFill>
              </a:rPr>
              <a:t>4(3</a:t>
            </a:r>
            <a:r>
              <a:rPr lang="en-GB" sz="8800" b="1" i="1" dirty="0">
                <a:solidFill>
                  <a:sysClr val="windowText" lastClr="000000"/>
                </a:solidFill>
                <a:latin typeface="Times New Roman" pitchFamily="18" charset="0"/>
              </a:rPr>
              <a:t>x</a:t>
            </a:r>
            <a:r>
              <a:rPr lang="en-GB" sz="8800" b="1" dirty="0">
                <a:solidFill>
                  <a:sysClr val="windowText" lastClr="000000"/>
                </a:solidFill>
              </a:rPr>
              <a:t> + 2)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695400" y="2577280"/>
            <a:ext cx="432048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GB" sz="8800" b="1" dirty="0">
                <a:solidFill>
                  <a:sysClr val="windowText" lastClr="000000"/>
                </a:solidFill>
              </a:rPr>
              <a:t>12</a:t>
            </a:r>
            <a:r>
              <a:rPr lang="en-GB" sz="8800" b="1" i="1" dirty="0">
                <a:solidFill>
                  <a:sysClr val="windowText" lastClr="000000"/>
                </a:solidFill>
                <a:latin typeface="Times New Roman" pitchFamily="18" charset="0"/>
              </a:rPr>
              <a:t>x</a:t>
            </a:r>
            <a:r>
              <a:rPr lang="en-GB" sz="8800" b="1" dirty="0">
                <a:solidFill>
                  <a:sysClr val="windowText" lastClr="000000"/>
                </a:solidFill>
              </a:rPr>
              <a:t> + 8 =</a:t>
            </a:r>
            <a:endParaRPr lang="en-GB" sz="8800" b="1" dirty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2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7410424" y="1090389"/>
            <a:ext cx="3733800" cy="9906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410424" y="2233389"/>
            <a:ext cx="3733800" cy="9906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7410424" y="3376389"/>
            <a:ext cx="3733800" cy="9906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7410424" y="4519389"/>
            <a:ext cx="3733800" cy="990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7410425" y="1090389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446631" y="2233389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426455" y="3376389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397601" y="4519389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22246"/>
              </p:ext>
            </p:extLst>
          </p:nvPr>
        </p:nvGraphicFramePr>
        <p:xfrm>
          <a:off x="8980462" y="4624165"/>
          <a:ext cx="10715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462" y="4624165"/>
                        <a:ext cx="107156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745715"/>
              </p:ext>
            </p:extLst>
          </p:nvPr>
        </p:nvGraphicFramePr>
        <p:xfrm>
          <a:off x="8397849" y="2203228"/>
          <a:ext cx="2298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49" y="2203228"/>
                        <a:ext cx="22987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31770"/>
              </p:ext>
            </p:extLst>
          </p:nvPr>
        </p:nvGraphicFramePr>
        <p:xfrm>
          <a:off x="8139087" y="3292253"/>
          <a:ext cx="27876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79360" progId="Equation.DSMT4">
                  <p:embed/>
                </p:oleObj>
              </mc:Choice>
              <mc:Fallback>
                <p:oleObj name="Equation" r:id="rId7" imgW="660240" imgH="2793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087" y="3292253"/>
                        <a:ext cx="2787650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31382"/>
              </p:ext>
            </p:extLst>
          </p:nvPr>
        </p:nvGraphicFramePr>
        <p:xfrm>
          <a:off x="7896200" y="1196752"/>
          <a:ext cx="32607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1196752"/>
                        <a:ext cx="3260725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5937"/>
              </p:ext>
            </p:extLst>
          </p:nvPr>
        </p:nvGraphicFramePr>
        <p:xfrm>
          <a:off x="1877901" y="2738215"/>
          <a:ext cx="332898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01" y="2738215"/>
                        <a:ext cx="3328987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04410" y="1745421"/>
            <a:ext cx="46759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err="1"/>
              <a:t>Factorise</a:t>
            </a:r>
            <a:endParaRPr lang="en-GB" sz="7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7365404" y="1052735"/>
            <a:ext cx="3733800" cy="9906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365404" y="2195735"/>
            <a:ext cx="3733800" cy="9906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7365404" y="3338735"/>
            <a:ext cx="3733800" cy="9906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7365404" y="4481735"/>
            <a:ext cx="3733800" cy="990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7365405" y="1052735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401611" y="2195735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381435" y="3338735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352581" y="4481735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02111"/>
              </p:ext>
            </p:extLst>
          </p:nvPr>
        </p:nvGraphicFramePr>
        <p:xfrm>
          <a:off x="7836892" y="4586511"/>
          <a:ext cx="32686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892" y="4586511"/>
                        <a:ext cx="326866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74274"/>
              </p:ext>
            </p:extLst>
          </p:nvPr>
        </p:nvGraphicFramePr>
        <p:xfrm>
          <a:off x="7898804" y="2271935"/>
          <a:ext cx="32083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804" y="2271935"/>
                        <a:ext cx="320833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328"/>
              </p:ext>
            </p:extLst>
          </p:nvPr>
        </p:nvGraphicFramePr>
        <p:xfrm>
          <a:off x="7906743" y="3414935"/>
          <a:ext cx="31638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743" y="3414935"/>
                        <a:ext cx="316388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53869"/>
              </p:ext>
            </p:extLst>
          </p:nvPr>
        </p:nvGraphicFramePr>
        <p:xfrm>
          <a:off x="7824192" y="1052736"/>
          <a:ext cx="3314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53800" progId="Equation.DSMT4">
                  <p:embed/>
                </p:oleObj>
              </mc:Choice>
              <mc:Fallback>
                <p:oleObj name="Equation" r:id="rId9" imgW="78732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1052736"/>
                        <a:ext cx="33147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91011"/>
              </p:ext>
            </p:extLst>
          </p:nvPr>
        </p:nvGraphicFramePr>
        <p:xfrm>
          <a:off x="1127448" y="2644753"/>
          <a:ext cx="4760913" cy="138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2644753"/>
                        <a:ext cx="4760913" cy="1381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94913" y="1682713"/>
            <a:ext cx="46759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err="1"/>
              <a:t>Factorise</a:t>
            </a:r>
            <a:endParaRPr lang="en-GB" sz="7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7317761" y="1044351"/>
            <a:ext cx="3733800" cy="9906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317761" y="2187351"/>
            <a:ext cx="3733800" cy="9906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7317761" y="3330351"/>
            <a:ext cx="3733800" cy="9906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7317761" y="4473351"/>
            <a:ext cx="3733800" cy="99060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7317762" y="1044351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353968" y="2187351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333792" y="3330351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304938" y="4473351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18496"/>
              </p:ext>
            </p:extLst>
          </p:nvPr>
        </p:nvGraphicFramePr>
        <p:xfrm>
          <a:off x="7851162" y="1196752"/>
          <a:ext cx="3103563" cy="75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162" y="1196752"/>
                        <a:ext cx="3103563" cy="754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33080"/>
              </p:ext>
            </p:extLst>
          </p:nvPr>
        </p:nvGraphicFramePr>
        <p:xfrm>
          <a:off x="1117650" y="2780928"/>
          <a:ext cx="4879975" cy="125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50" y="2780928"/>
                        <a:ext cx="4879975" cy="1255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41355"/>
              </p:ext>
            </p:extLst>
          </p:nvPr>
        </p:nvGraphicFramePr>
        <p:xfrm>
          <a:off x="7809887" y="2339752"/>
          <a:ext cx="31861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887" y="2339752"/>
                        <a:ext cx="3186113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90283"/>
              </p:ext>
            </p:extLst>
          </p:nvPr>
        </p:nvGraphicFramePr>
        <p:xfrm>
          <a:off x="7955937" y="3482752"/>
          <a:ext cx="28940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937" y="3482752"/>
                        <a:ext cx="2894013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30073"/>
              </p:ext>
            </p:extLst>
          </p:nvPr>
        </p:nvGraphicFramePr>
        <p:xfrm>
          <a:off x="7725750" y="4549552"/>
          <a:ext cx="33559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750" y="4549552"/>
                        <a:ext cx="335597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94913" y="1682713"/>
            <a:ext cx="46759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err="1"/>
              <a:t>Factorise</a:t>
            </a:r>
            <a:endParaRPr lang="en-GB" sz="7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487488" y="2996952"/>
            <a:ext cx="9433048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3800" dirty="0">
                <a:solidFill>
                  <a:sysClr val="windowText" lastClr="000000"/>
                </a:solidFill>
              </a:rPr>
              <a:t>2</a:t>
            </a:r>
            <a:r>
              <a:rPr lang="en-GB" sz="13800" i="1" dirty="0">
                <a:solidFill>
                  <a:sysClr val="windowText" lastClr="000000"/>
                </a:solidFill>
                <a:latin typeface="Times New Roman" pitchFamily="18" charset="0"/>
              </a:rPr>
              <a:t>xy</a:t>
            </a:r>
            <a:r>
              <a:rPr lang="en-GB" sz="13800" dirty="0">
                <a:solidFill>
                  <a:sysClr val="windowText" lastClr="000000"/>
                </a:solidFill>
              </a:rPr>
              <a:t>(2</a:t>
            </a:r>
            <a:r>
              <a:rPr lang="en-GB" sz="13800" i="1" dirty="0">
                <a:solidFill>
                  <a:sysClr val="windowText" lastClr="000000"/>
                </a:solidFill>
                <a:latin typeface="Times New Roman" pitchFamily="18" charset="0"/>
              </a:rPr>
              <a:t>x</a:t>
            </a:r>
            <a:r>
              <a:rPr lang="en-GB" sz="13800" dirty="0">
                <a:solidFill>
                  <a:sysClr val="windowText" lastClr="000000"/>
                </a:solidFill>
              </a:rPr>
              <a:t> – 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4"/>
              <p:cNvSpPr txBox="1">
                <a:spLocks noChangeArrowheads="1"/>
              </p:cNvSpPr>
              <p:nvPr/>
            </p:nvSpPr>
            <p:spPr bwMode="auto">
              <a:xfrm>
                <a:off x="6600056" y="764704"/>
                <a:ext cx="5227865" cy="1351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r>
                      <a:rPr lang="en-GB" sz="80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GB" sz="80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8000" b="1" i="1" dirty="0">
                            <a:solidFill>
                              <a:sysClr val="windowText" lastClr="000000"/>
                            </a:solidFill>
                            <a:latin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GB" sz="80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80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GB" sz="8000" b="1" dirty="0">
                    <a:solidFill>
                      <a:sysClr val="windowText" lastClr="000000"/>
                    </a:solidFill>
                  </a:rPr>
                  <a:t> – 10</a:t>
                </a:r>
                <a:r>
                  <a:rPr lang="en-GB" sz="8000" b="1" i="1" dirty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xy</a:t>
                </a:r>
                <a:endParaRPr lang="en-GB" sz="8000" b="1" dirty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00056" y="764704"/>
                <a:ext cx="5227865" cy="1351267"/>
              </a:xfrm>
              <a:prstGeom prst="rect">
                <a:avLst/>
              </a:prstGeom>
              <a:blipFill>
                <a:blip r:embed="rId3"/>
                <a:stretch>
                  <a:fillRect t="-18919" r="-9685" b="-414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02669" y="404664"/>
            <a:ext cx="6336704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1500" b="1" dirty="0"/>
              <a:t>Factorise</a:t>
            </a:r>
          </a:p>
        </p:txBody>
      </p:sp>
    </p:spTree>
    <p:extLst>
      <p:ext uri="{BB962C8B-B14F-4D97-AF65-F5344CB8AC3E}">
        <p14:creationId xmlns:p14="http://schemas.microsoft.com/office/powerpoint/2010/main" val="4289146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1847528" y="3068960"/>
                <a:ext cx="9001000" cy="19020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sz="11500" dirty="0">
                    <a:solidFill>
                      <a:sysClr val="windowText" lastClr="000000"/>
                    </a:solidFill>
                  </a:rPr>
                  <a:t>2</a:t>
                </a:r>
                <a:r>
                  <a:rPr lang="en-GB" sz="11500" i="1" dirty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x</a:t>
                </a:r>
                <a:r>
                  <a:rPr lang="en-GB" sz="11500" dirty="0">
                    <a:solidFill>
                      <a:sysClr val="windowText" lastClr="000000"/>
                    </a:solidFill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15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11500" i="1" dirty="0">
                            <a:solidFill>
                              <a:sysClr val="windowText" lastClr="000000"/>
                            </a:solidFill>
                            <a:latin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GB" sz="11500" b="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1500" dirty="0">
                    <a:solidFill>
                      <a:sysClr val="windowText" lastClr="000000"/>
                    </a:solidFill>
                  </a:rPr>
                  <a:t> + 4</a:t>
                </a:r>
                <a:r>
                  <a:rPr lang="en-GB" sz="11500" i="1" dirty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x</a:t>
                </a:r>
                <a:r>
                  <a:rPr lang="en-GB" sz="11500" dirty="0">
                    <a:solidFill>
                      <a:sysClr val="windowText" lastClr="000000"/>
                    </a:solidFill>
                  </a:rPr>
                  <a:t> + 3)</a:t>
                </a:r>
              </a:p>
            </p:txBody>
          </p:sp>
        </mc:Choice>
        <mc:Fallback xmlns="">
          <p:sp>
            <p:nvSpPr>
              <p:cNvPr id="9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7528" y="3068960"/>
                <a:ext cx="9001000" cy="1902059"/>
              </a:xfrm>
              <a:prstGeom prst="rect">
                <a:avLst/>
              </a:prstGeom>
              <a:blipFill>
                <a:blip r:embed="rId3"/>
                <a:stretch>
                  <a:fillRect l="-7041" t="-22756" r="-7041" b="-413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4"/>
              <p:cNvSpPr txBox="1">
                <a:spLocks noChangeArrowheads="1"/>
              </p:cNvSpPr>
              <p:nvPr/>
            </p:nvSpPr>
            <p:spPr bwMode="auto">
              <a:xfrm>
                <a:off x="5735960" y="692696"/>
                <a:ext cx="6048672" cy="1351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sz="8000" b="1" dirty="0">
                    <a:solidFill>
                      <a:sysClr val="windowText" lastClr="000000"/>
                    </a:solidFill>
                  </a:rPr>
                  <a:t>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0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8000" b="1" i="1" dirty="0">
                            <a:solidFill>
                              <a:sysClr val="windowText" lastClr="000000"/>
                            </a:solidFill>
                            <a:latin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GB" sz="80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GB" sz="8000" b="1" dirty="0">
                    <a:solidFill>
                      <a:sysClr val="windowText" lastClr="000000"/>
                    </a:solidFill>
                  </a:rPr>
                  <a:t>+ 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0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8000" b="1" i="1" dirty="0">
                            <a:solidFill>
                              <a:sysClr val="windowText" lastClr="000000"/>
                            </a:solidFill>
                            <a:latin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GB" sz="80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8000" b="1" dirty="0">
                    <a:solidFill>
                      <a:sysClr val="windowText" lastClr="000000"/>
                    </a:solidFill>
                  </a:rPr>
                  <a:t>+</a:t>
                </a:r>
                <a:r>
                  <a:rPr lang="en-GB" sz="8000" b="1" i="1" dirty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 </a:t>
                </a:r>
                <a:r>
                  <a:rPr lang="en-GB" sz="8000" b="1" dirty="0">
                    <a:solidFill>
                      <a:sysClr val="windowText" lastClr="000000"/>
                    </a:solidFill>
                  </a:rPr>
                  <a:t>6</a:t>
                </a:r>
                <a:r>
                  <a:rPr lang="en-GB" sz="8000" b="1" i="1" dirty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x</a:t>
                </a:r>
                <a:endParaRPr lang="en-GB" sz="8000" b="1" dirty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35960" y="692696"/>
                <a:ext cx="6048672" cy="1351267"/>
              </a:xfrm>
              <a:prstGeom prst="rect">
                <a:avLst/>
              </a:prstGeom>
              <a:blipFill>
                <a:blip r:embed="rId4"/>
                <a:stretch>
                  <a:fillRect l="-5948" t="-19005" r="-5948" b="-420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1384" y="542092"/>
            <a:ext cx="498521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9600" b="1" dirty="0"/>
              <a:t>Factorise</a:t>
            </a:r>
          </a:p>
        </p:txBody>
      </p:sp>
    </p:spTree>
    <p:extLst>
      <p:ext uri="{BB962C8B-B14F-4D97-AF65-F5344CB8AC3E}">
        <p14:creationId xmlns:p14="http://schemas.microsoft.com/office/powerpoint/2010/main" val="135230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2927648" y="3068960"/>
                <a:ext cx="6840760" cy="22639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GB" sz="138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13800" i="1" dirty="0">
                            <a:solidFill>
                              <a:sysClr val="windowText" lastClr="000000"/>
                            </a:solidFill>
                            <a:latin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13800" b="0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3800" dirty="0">
                    <a:solidFill>
                      <a:sysClr val="windowText" lastClr="0000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13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3800" dirty="0">
                    <a:solidFill>
                      <a:sysClr val="windowText" lastClr="000000"/>
                    </a:solidFill>
                  </a:rPr>
                  <a:t> – 1)</a:t>
                </a:r>
              </a:p>
            </p:txBody>
          </p:sp>
        </mc:Choice>
        <mc:Fallback xmlns="">
          <p:sp>
            <p:nvSpPr>
              <p:cNvPr id="9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7648" y="3068960"/>
                <a:ext cx="6840760" cy="2263953"/>
              </a:xfrm>
              <a:prstGeom prst="rect">
                <a:avLst/>
              </a:prstGeom>
              <a:blipFill>
                <a:blip r:embed="rId3"/>
                <a:stretch>
                  <a:fillRect t="-20968" r="-10784" b="-419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4"/>
              <p:cNvSpPr txBox="1">
                <a:spLocks noChangeArrowheads="1"/>
              </p:cNvSpPr>
              <p:nvPr/>
            </p:nvSpPr>
            <p:spPr bwMode="auto">
              <a:xfrm>
                <a:off x="6528048" y="275719"/>
                <a:ext cx="5328592" cy="22639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GB" sz="138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13800" b="1" i="1" dirty="0">
                            <a:solidFill>
                              <a:sysClr val="windowText" lastClr="000000"/>
                            </a:solidFill>
                            <a:latin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13800" b="1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GB" sz="13800" b="1" dirty="0">
                    <a:solidFill>
                      <a:sysClr val="windowText" lastClr="000000"/>
                    </a:solidFill>
                  </a:rPr>
                  <a:t> 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38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sz="13800" b="1" i="1" dirty="0">
                            <a:solidFill>
                              <a:sysClr val="windowText" lastClr="000000"/>
                            </a:solidFill>
                            <a:latin typeface="Times New Roman" pitchFamily="18" charset="0"/>
                          </a:rPr>
                          <m:t>x</m:t>
                        </m:r>
                      </m:e>
                      <m:sup>
                        <m:r>
                          <a:rPr lang="en-US" sz="13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GB" sz="13800" b="1" dirty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8048" y="275719"/>
                <a:ext cx="5328592" cy="2263953"/>
              </a:xfrm>
              <a:prstGeom prst="rect">
                <a:avLst/>
              </a:prstGeom>
              <a:blipFill>
                <a:blip r:embed="rId4"/>
                <a:stretch>
                  <a:fillRect t="-18817" b="-440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76401" y="548680"/>
            <a:ext cx="6336704" cy="186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1500" b="1" dirty="0"/>
              <a:t>Factorise</a:t>
            </a:r>
          </a:p>
        </p:txBody>
      </p:sp>
    </p:spTree>
    <p:extLst>
      <p:ext uri="{BB962C8B-B14F-4D97-AF65-F5344CB8AC3E}">
        <p14:creationId xmlns:p14="http://schemas.microsoft.com/office/powerpoint/2010/main" val="183038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rc 4"/>
          <p:cNvSpPr>
            <a:spLocks/>
          </p:cNvSpPr>
          <p:nvPr/>
        </p:nvSpPr>
        <p:spPr bwMode="auto">
          <a:xfrm>
            <a:off x="3449729" y="2005875"/>
            <a:ext cx="5382576" cy="922780"/>
          </a:xfrm>
          <a:custGeom>
            <a:avLst/>
            <a:gdLst>
              <a:gd name="G0" fmla="+- 15328 0 0"/>
              <a:gd name="G1" fmla="+- 21600 0 0"/>
              <a:gd name="G2" fmla="+- 21600 0 0"/>
              <a:gd name="T0" fmla="*/ 0 w 30757"/>
              <a:gd name="T1" fmla="*/ 6381 h 21600"/>
              <a:gd name="T2" fmla="*/ 30757 w 30757"/>
              <a:gd name="T3" fmla="*/ 6484 h 21600"/>
              <a:gd name="T4" fmla="*/ 15328 w 3075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57" h="21600" fill="none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</a:path>
              <a:path w="30757" h="21600" stroke="0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  <a:lnTo>
                  <a:pt x="15328" y="2160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GB" sz="5400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960096" y="2676873"/>
            <a:ext cx="4824536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8800" b="1" dirty="0">
                <a:solidFill>
                  <a:sysClr val="windowText" lastClr="000000"/>
                </a:solidFill>
              </a:rPr>
              <a:t>4</a:t>
            </a:r>
            <a:r>
              <a:rPr lang="en-GB" sz="8800" b="1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8800" b="1" dirty="0">
                <a:solidFill>
                  <a:sysClr val="windowText" lastClr="000000"/>
                </a:solidFill>
              </a:rPr>
              <a:t>(3</a:t>
            </a:r>
            <a:r>
              <a:rPr lang="en-GB" sz="8800" b="1" i="1" dirty="0">
                <a:solidFill>
                  <a:sysClr val="windowText" lastClr="000000"/>
                </a:solidFill>
                <a:latin typeface="Times New Roman" pitchFamily="18" charset="0"/>
              </a:rPr>
              <a:t>x</a:t>
            </a:r>
            <a:r>
              <a:rPr lang="en-GB" sz="8800" b="1" dirty="0">
                <a:solidFill>
                  <a:sysClr val="windowText" lastClr="000000"/>
                </a:solidFill>
              </a:rPr>
              <a:t> +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4"/>
              <p:cNvSpPr txBox="1">
                <a:spLocks noChangeArrowheads="1"/>
              </p:cNvSpPr>
              <p:nvPr/>
            </p:nvSpPr>
            <p:spPr bwMode="auto">
              <a:xfrm>
                <a:off x="263196" y="2676873"/>
                <a:ext cx="5544616" cy="1477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8800" b="1" dirty="0">
                    <a:solidFill>
                      <a:sysClr val="windowText" lastClr="000000"/>
                    </a:solidFill>
                  </a:rPr>
                  <a:t>1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 + 8</a:t>
                </a:r>
                <a:r>
                  <a:rPr lang="en-GB" sz="88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sz="8800" b="1" dirty="0">
                    <a:solidFill>
                      <a:sysClr val="windowText" lastClr="000000"/>
                    </a:solidFill>
                  </a:rPr>
                  <a:t> =</a:t>
                </a:r>
                <a:endParaRPr lang="en-GB" sz="8800" b="1" dirty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196" y="2676873"/>
                <a:ext cx="5544616" cy="1477136"/>
              </a:xfrm>
              <a:prstGeom prst="rect">
                <a:avLst/>
              </a:prstGeom>
              <a:blipFill>
                <a:blip r:embed="rId3"/>
                <a:stretch>
                  <a:fillRect l="-10440" t="-19421" r="-9451" b="-421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295800" y="967830"/>
            <a:ext cx="3652419" cy="922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5400" b="1" dirty="0">
                <a:solidFill>
                  <a:srgbClr val="FF0000"/>
                </a:solidFill>
              </a:rPr>
              <a:t>Factorise</a:t>
            </a:r>
          </a:p>
        </p:txBody>
      </p:sp>
    </p:spTree>
    <p:extLst>
      <p:ext uri="{BB962C8B-B14F-4D97-AF65-F5344CB8AC3E}">
        <p14:creationId xmlns:p14="http://schemas.microsoft.com/office/powerpoint/2010/main" val="59078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rc 4"/>
          <p:cNvSpPr>
            <a:spLocks/>
          </p:cNvSpPr>
          <p:nvPr/>
        </p:nvSpPr>
        <p:spPr bwMode="auto">
          <a:xfrm>
            <a:off x="3449729" y="2005875"/>
            <a:ext cx="5382576" cy="922780"/>
          </a:xfrm>
          <a:custGeom>
            <a:avLst/>
            <a:gdLst>
              <a:gd name="G0" fmla="+- 15328 0 0"/>
              <a:gd name="G1" fmla="+- 21600 0 0"/>
              <a:gd name="G2" fmla="+- 21600 0 0"/>
              <a:gd name="T0" fmla="*/ 0 w 30757"/>
              <a:gd name="T1" fmla="*/ 6381 h 21600"/>
              <a:gd name="T2" fmla="*/ 30757 w 30757"/>
              <a:gd name="T3" fmla="*/ 6484 h 21600"/>
              <a:gd name="T4" fmla="*/ 15328 w 3075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57" h="21600" fill="none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</a:path>
              <a:path w="30757" h="21600" stroke="0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  <a:lnTo>
                  <a:pt x="15328" y="2160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GB" sz="5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6330048" y="2676873"/>
                <a:ext cx="5382576" cy="1477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sz="8800" b="1" dirty="0">
                    <a:solidFill>
                      <a:sysClr val="windowText" lastClr="000000"/>
                    </a:solidFill>
                  </a:rPr>
                  <a:t>4</a:t>
                </a:r>
                <a:r>
                  <a:rPr lang="en-GB" sz="88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sz="8800" b="1" dirty="0">
                    <a:solidFill>
                      <a:sysClr val="windowText" lastClr="000000"/>
                    </a:solidFill>
                  </a:rPr>
                  <a:t>(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GB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+ 2)</a:t>
                </a:r>
              </a:p>
            </p:txBody>
          </p:sp>
        </mc:Choice>
        <mc:Fallback xmlns="">
          <p:sp>
            <p:nvSpPr>
              <p:cNvPr id="9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0048" y="2676873"/>
                <a:ext cx="5382576" cy="1477136"/>
              </a:xfrm>
              <a:prstGeom prst="rect">
                <a:avLst/>
              </a:prstGeom>
              <a:blipFill>
                <a:blip r:embed="rId3"/>
                <a:stretch>
                  <a:fillRect l="-8381" t="-19421" r="-8381" b="-421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4"/>
              <p:cNvSpPr txBox="1">
                <a:spLocks noChangeArrowheads="1"/>
              </p:cNvSpPr>
              <p:nvPr/>
            </p:nvSpPr>
            <p:spPr bwMode="auto">
              <a:xfrm>
                <a:off x="263196" y="2676873"/>
                <a:ext cx="5544616" cy="1477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8800" b="1" dirty="0">
                    <a:solidFill>
                      <a:sysClr val="windowText" lastClr="000000"/>
                    </a:solidFill>
                  </a:rPr>
                  <a:t>1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 + 8</a:t>
                </a:r>
                <a:r>
                  <a:rPr lang="en-GB" sz="88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sz="8800" b="1" dirty="0">
                    <a:solidFill>
                      <a:sysClr val="windowText" lastClr="000000"/>
                    </a:solidFill>
                  </a:rPr>
                  <a:t> =</a:t>
                </a:r>
                <a:endParaRPr lang="en-GB" sz="8800" b="1" dirty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196" y="2676873"/>
                <a:ext cx="5544616" cy="1477136"/>
              </a:xfrm>
              <a:prstGeom prst="rect">
                <a:avLst/>
              </a:prstGeom>
              <a:blipFill>
                <a:blip r:embed="rId4"/>
                <a:stretch>
                  <a:fillRect l="-10440" t="-19421" r="-9451" b="-421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295800" y="967830"/>
            <a:ext cx="3652419" cy="922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5400" b="1" dirty="0">
                <a:solidFill>
                  <a:srgbClr val="FF0000"/>
                </a:solidFill>
              </a:rPr>
              <a:t>Factorise</a:t>
            </a:r>
          </a:p>
        </p:txBody>
      </p:sp>
    </p:spTree>
    <p:extLst>
      <p:ext uri="{BB962C8B-B14F-4D97-AF65-F5344CB8AC3E}">
        <p14:creationId xmlns:p14="http://schemas.microsoft.com/office/powerpoint/2010/main" val="69502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rc 4"/>
          <p:cNvSpPr>
            <a:spLocks/>
          </p:cNvSpPr>
          <p:nvPr/>
        </p:nvSpPr>
        <p:spPr bwMode="auto">
          <a:xfrm>
            <a:off x="3449729" y="2005875"/>
            <a:ext cx="5382576" cy="922780"/>
          </a:xfrm>
          <a:custGeom>
            <a:avLst/>
            <a:gdLst>
              <a:gd name="G0" fmla="+- 15328 0 0"/>
              <a:gd name="G1" fmla="+- 21600 0 0"/>
              <a:gd name="G2" fmla="+- 21600 0 0"/>
              <a:gd name="T0" fmla="*/ 0 w 30757"/>
              <a:gd name="T1" fmla="*/ 6381 h 21600"/>
              <a:gd name="T2" fmla="*/ 30757 w 30757"/>
              <a:gd name="T3" fmla="*/ 6484 h 21600"/>
              <a:gd name="T4" fmla="*/ 15328 w 3075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57" h="21600" fill="none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</a:path>
              <a:path w="30757" h="21600" stroke="0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  <a:lnTo>
                  <a:pt x="15328" y="2160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GB" sz="5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6528048" y="2636912"/>
                <a:ext cx="5544616" cy="1477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sz="8800" b="1" dirty="0">
                    <a:solidFill>
                      <a:sysClr val="windowText" lastClr="000000"/>
                    </a:solidFill>
                  </a:rPr>
                  <a:t>4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(3</a:t>
                </a:r>
                <a:r>
                  <a:rPr lang="en-GB" sz="8800" b="1" i="1" dirty="0">
                    <a:solidFill>
                      <a:sysClr val="windowText" lastClr="000000"/>
                    </a:solidFill>
                    <a:latin typeface="Times New Roman" pitchFamily="18" charset="0"/>
                  </a:rPr>
                  <a:t>x</a:t>
                </a:r>
                <a:r>
                  <a:rPr lang="en-GB" sz="8800" b="1" dirty="0">
                    <a:solidFill>
                      <a:sysClr val="windowText" lastClr="000000"/>
                    </a:solidFill>
                  </a:rPr>
                  <a:t> + 2)</a:t>
                </a:r>
              </a:p>
            </p:txBody>
          </p:sp>
        </mc:Choice>
        <mc:Fallback xmlns="">
          <p:sp>
            <p:nvSpPr>
              <p:cNvPr id="9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8048" y="2636912"/>
                <a:ext cx="5544616" cy="1477136"/>
              </a:xfrm>
              <a:prstGeom prst="rect">
                <a:avLst/>
              </a:prstGeom>
              <a:blipFill>
                <a:blip r:embed="rId3"/>
                <a:stretch>
                  <a:fillRect l="-9131" t="-19421" r="-8911" b="-421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4"/>
              <p:cNvSpPr txBox="1">
                <a:spLocks noChangeArrowheads="1"/>
              </p:cNvSpPr>
              <p:nvPr/>
            </p:nvSpPr>
            <p:spPr bwMode="auto">
              <a:xfrm>
                <a:off x="119336" y="2636912"/>
                <a:ext cx="6192844" cy="1477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8800" b="1" dirty="0">
                    <a:solidFill>
                      <a:sysClr val="windowText" lastClr="000000"/>
                    </a:solidFill>
                  </a:rPr>
                  <a:t>1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 + 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 =</a:t>
                </a:r>
                <a:endParaRPr lang="en-GB" sz="8800" b="1" dirty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336" y="2636912"/>
                <a:ext cx="6192844" cy="1477136"/>
              </a:xfrm>
              <a:prstGeom prst="rect">
                <a:avLst/>
              </a:prstGeom>
              <a:blipFill>
                <a:blip r:embed="rId4"/>
                <a:stretch>
                  <a:fillRect l="-9458" t="-17355" r="-8079" b="-421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295800" y="967830"/>
            <a:ext cx="3652419" cy="922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5400" b="1" dirty="0">
                <a:solidFill>
                  <a:srgbClr val="FF0000"/>
                </a:solidFill>
              </a:rPr>
              <a:t>Factorise</a:t>
            </a:r>
          </a:p>
        </p:txBody>
      </p:sp>
    </p:spTree>
    <p:extLst>
      <p:ext uri="{BB962C8B-B14F-4D97-AF65-F5344CB8AC3E}">
        <p14:creationId xmlns:p14="http://schemas.microsoft.com/office/powerpoint/2010/main" val="718003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rc 4"/>
          <p:cNvSpPr>
            <a:spLocks/>
          </p:cNvSpPr>
          <p:nvPr/>
        </p:nvSpPr>
        <p:spPr bwMode="auto">
          <a:xfrm>
            <a:off x="3449729" y="2005875"/>
            <a:ext cx="5382576" cy="922780"/>
          </a:xfrm>
          <a:custGeom>
            <a:avLst/>
            <a:gdLst>
              <a:gd name="G0" fmla="+- 15328 0 0"/>
              <a:gd name="G1" fmla="+- 21600 0 0"/>
              <a:gd name="G2" fmla="+- 21600 0 0"/>
              <a:gd name="T0" fmla="*/ 0 w 30757"/>
              <a:gd name="T1" fmla="*/ 6381 h 21600"/>
              <a:gd name="T2" fmla="*/ 30757 w 30757"/>
              <a:gd name="T3" fmla="*/ 6484 h 21600"/>
              <a:gd name="T4" fmla="*/ 15328 w 3075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57" h="21600" fill="none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</a:path>
              <a:path w="30757" h="21600" stroke="0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  <a:lnTo>
                  <a:pt x="15328" y="2160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GB" sz="5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6299208" y="2650015"/>
                <a:ext cx="5544616" cy="1477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sz="8800" b="1" dirty="0">
                    <a:solidFill>
                      <a:sysClr val="windowText" lastClr="000000"/>
                    </a:solidFill>
                  </a:rPr>
                  <a:t>5</a:t>
                </a:r>
                <a14:m>
                  <m:oMath xmlns:m="http://schemas.openxmlformats.org/officeDocument/2006/math">
                    <m:r>
                      <a:rPr lang="en-US" sz="8800" b="1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(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 + 1)</a:t>
                </a:r>
              </a:p>
            </p:txBody>
          </p:sp>
        </mc:Choice>
        <mc:Fallback xmlns="">
          <p:sp>
            <p:nvSpPr>
              <p:cNvPr id="9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99208" y="2650015"/>
                <a:ext cx="5544616" cy="1477136"/>
              </a:xfrm>
              <a:prstGeom prst="rect">
                <a:avLst/>
              </a:prstGeom>
              <a:blipFill>
                <a:blip r:embed="rId3"/>
                <a:stretch>
                  <a:fillRect l="-9780" t="-17355" r="-9670" b="-421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4"/>
              <p:cNvSpPr txBox="1">
                <a:spLocks noChangeArrowheads="1"/>
              </p:cNvSpPr>
              <p:nvPr/>
            </p:nvSpPr>
            <p:spPr bwMode="auto">
              <a:xfrm>
                <a:off x="119336" y="2636912"/>
                <a:ext cx="6192844" cy="1477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8800" b="1" dirty="0">
                    <a:solidFill>
                      <a:sysClr val="windowText" lastClr="000000"/>
                    </a:solidFill>
                  </a:rPr>
                  <a:t>1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 + 5</a:t>
                </a:r>
                <a14:m>
                  <m:oMath xmlns:m="http://schemas.openxmlformats.org/officeDocument/2006/math">
                    <m:r>
                      <a:rPr lang="en-US" sz="8800" b="1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 =</a:t>
                </a:r>
                <a:endParaRPr lang="en-GB" sz="8800" b="1" dirty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336" y="2636912"/>
                <a:ext cx="6192844" cy="1477136"/>
              </a:xfrm>
              <a:prstGeom prst="rect">
                <a:avLst/>
              </a:prstGeom>
              <a:blipFill>
                <a:blip r:embed="rId4"/>
                <a:stretch>
                  <a:fillRect l="-9458" t="-17355" b="-421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295800" y="967830"/>
            <a:ext cx="3652419" cy="922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5400" b="1" dirty="0">
                <a:solidFill>
                  <a:srgbClr val="FF0000"/>
                </a:solidFill>
              </a:rPr>
              <a:t>Factorise</a:t>
            </a:r>
          </a:p>
        </p:txBody>
      </p:sp>
    </p:spTree>
    <p:extLst>
      <p:ext uri="{BB962C8B-B14F-4D97-AF65-F5344CB8AC3E}">
        <p14:creationId xmlns:p14="http://schemas.microsoft.com/office/powerpoint/2010/main" val="1089616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rc 4"/>
          <p:cNvSpPr>
            <a:spLocks/>
          </p:cNvSpPr>
          <p:nvPr/>
        </p:nvSpPr>
        <p:spPr bwMode="auto">
          <a:xfrm>
            <a:off x="3449729" y="2005875"/>
            <a:ext cx="5382576" cy="922780"/>
          </a:xfrm>
          <a:custGeom>
            <a:avLst/>
            <a:gdLst>
              <a:gd name="G0" fmla="+- 15328 0 0"/>
              <a:gd name="G1" fmla="+- 21600 0 0"/>
              <a:gd name="G2" fmla="+- 21600 0 0"/>
              <a:gd name="T0" fmla="*/ 0 w 30757"/>
              <a:gd name="T1" fmla="*/ 6381 h 21600"/>
              <a:gd name="T2" fmla="*/ 30757 w 30757"/>
              <a:gd name="T3" fmla="*/ 6484 h 21600"/>
              <a:gd name="T4" fmla="*/ 15328 w 3075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757" h="21600" fill="none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</a:path>
              <a:path w="30757" h="21600" stroke="0" extrusionOk="0">
                <a:moveTo>
                  <a:pt x="0" y="6381"/>
                </a:moveTo>
                <a:cubicBezTo>
                  <a:pt x="4055" y="2296"/>
                  <a:pt x="9572" y="-1"/>
                  <a:pt x="15328" y="0"/>
                </a:cubicBezTo>
                <a:cubicBezTo>
                  <a:pt x="21133" y="0"/>
                  <a:pt x="26694" y="2336"/>
                  <a:pt x="30757" y="6483"/>
                </a:cubicBezTo>
                <a:lnTo>
                  <a:pt x="15328" y="2160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 type="arrow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GB" sz="5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5807968" y="2633256"/>
                <a:ext cx="6179872" cy="1477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sz="8800" b="1" dirty="0">
                    <a:solidFill>
                      <a:sysClr val="windowText" lastClr="000000"/>
                    </a:solidFill>
                  </a:rPr>
                  <a:t>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(4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 + 1)</a:t>
                </a:r>
              </a:p>
            </p:txBody>
          </p:sp>
        </mc:Choice>
        <mc:Fallback xmlns="">
          <p:sp>
            <p:nvSpPr>
              <p:cNvPr id="9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07968" y="2633256"/>
                <a:ext cx="6179872" cy="1477136"/>
              </a:xfrm>
              <a:prstGeom prst="rect">
                <a:avLst/>
              </a:prstGeom>
              <a:blipFill>
                <a:blip r:embed="rId3"/>
                <a:stretch>
                  <a:fillRect l="-7988" t="-17355" r="-7791" b="-421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4"/>
              <p:cNvSpPr txBox="1">
                <a:spLocks noChangeArrowheads="1"/>
              </p:cNvSpPr>
              <p:nvPr/>
            </p:nvSpPr>
            <p:spPr bwMode="auto">
              <a:xfrm>
                <a:off x="119336" y="2636912"/>
                <a:ext cx="5773457" cy="1473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8800" b="1" dirty="0">
                    <a:solidFill>
                      <a:sysClr val="windowText" lastClr="000000"/>
                    </a:solidFill>
                  </a:rPr>
                  <a:t>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88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 + 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88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8800" b="1" dirty="0">
                    <a:solidFill>
                      <a:sysClr val="windowText" lastClr="000000"/>
                    </a:solidFill>
                  </a:rPr>
                  <a:t> =</a:t>
                </a:r>
                <a:endParaRPr lang="en-GB" sz="8800" b="1" dirty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336" y="2636912"/>
                <a:ext cx="5773457" cy="1473480"/>
              </a:xfrm>
              <a:prstGeom prst="rect">
                <a:avLst/>
              </a:prstGeom>
              <a:blipFill>
                <a:blip r:embed="rId4"/>
                <a:stretch>
                  <a:fillRect l="-10137" t="-17427" r="-6019" b="-427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295800" y="967830"/>
            <a:ext cx="3652419" cy="922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5400" b="1" dirty="0">
                <a:solidFill>
                  <a:srgbClr val="FF0000"/>
                </a:solidFill>
              </a:rPr>
              <a:t>Factorise</a:t>
            </a:r>
          </a:p>
        </p:txBody>
      </p:sp>
    </p:spTree>
    <p:extLst>
      <p:ext uri="{BB962C8B-B14F-4D97-AF65-F5344CB8AC3E}">
        <p14:creationId xmlns:p14="http://schemas.microsoft.com/office/powerpoint/2010/main" val="426924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2F316C-2790-4643-829F-5E91D9C4F410}"/>
              </a:ext>
            </a:extLst>
          </p:cNvPr>
          <p:cNvSpPr txBox="1"/>
          <p:nvPr/>
        </p:nvSpPr>
        <p:spPr>
          <a:xfrm>
            <a:off x="623392" y="260648"/>
            <a:ext cx="1094521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9600" dirty="0"/>
              <a:t>Does it Factoris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83F6B-2EB4-4ADE-89F3-9E2C43074B8E}"/>
              </a:ext>
            </a:extLst>
          </p:cNvPr>
          <p:cNvSpPr txBox="1"/>
          <p:nvPr/>
        </p:nvSpPr>
        <p:spPr>
          <a:xfrm>
            <a:off x="2423592" y="1782396"/>
            <a:ext cx="7200800" cy="2646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lang="en-GB" sz="16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GB" sz="16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GB" sz="16600" b="1" dirty="0">
                <a:solidFill>
                  <a:srgbClr val="FF0000"/>
                </a:solidFill>
                <a:latin typeface="Calibri" panose="020F0502020204030204"/>
              </a:rPr>
              <a:t>+</a:t>
            </a:r>
            <a:r>
              <a:rPr kumimoji="0" lang="en-GB" sz="16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GB" sz="16600" b="1" dirty="0">
                <a:solidFill>
                  <a:srgbClr val="FF0000"/>
                </a:solidFill>
                <a:latin typeface="Calibri" panose="020F0502020204030204"/>
              </a:rPr>
              <a:t>4</a:t>
            </a:r>
            <a:endParaRPr kumimoji="0" lang="en-GB" sz="16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16E1B8-75F4-4D8B-BD9D-15F9F2C5FC3A}"/>
              </a:ext>
            </a:extLst>
          </p:cNvPr>
          <p:cNvSpPr txBox="1"/>
          <p:nvPr/>
        </p:nvSpPr>
        <p:spPr>
          <a:xfrm>
            <a:off x="4655840" y="4381361"/>
            <a:ext cx="288032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800" dirty="0"/>
              <a:t>NO</a:t>
            </a:r>
            <a:endParaRPr lang="en-GB" sz="13800" dirty="0"/>
          </a:p>
        </p:txBody>
      </p:sp>
    </p:spTree>
    <p:extLst>
      <p:ext uri="{BB962C8B-B14F-4D97-AF65-F5344CB8AC3E}">
        <p14:creationId xmlns:p14="http://schemas.microsoft.com/office/powerpoint/2010/main" val="297096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2F316C-2790-4643-829F-5E91D9C4F410}"/>
              </a:ext>
            </a:extLst>
          </p:cNvPr>
          <p:cNvSpPr txBox="1"/>
          <p:nvPr/>
        </p:nvSpPr>
        <p:spPr>
          <a:xfrm>
            <a:off x="623392" y="260648"/>
            <a:ext cx="1094521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9600" dirty="0"/>
              <a:t>Does it Factoris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83F6B-2EB4-4ADE-89F3-9E2C43074B8E}"/>
              </a:ext>
            </a:extLst>
          </p:cNvPr>
          <p:cNvSpPr txBox="1"/>
          <p:nvPr/>
        </p:nvSpPr>
        <p:spPr>
          <a:xfrm>
            <a:off x="2423592" y="1782396"/>
            <a:ext cx="7200800" cy="2646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lang="en-GB" sz="16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GB" sz="16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GB" sz="16600" b="1" dirty="0">
                <a:solidFill>
                  <a:srgbClr val="FF0000"/>
                </a:solidFill>
                <a:latin typeface="Calibri" panose="020F0502020204030204"/>
              </a:rPr>
              <a:t>+</a:t>
            </a:r>
            <a:r>
              <a:rPr kumimoji="0" lang="en-GB" sz="16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GB" sz="16600" b="1" dirty="0">
                <a:solidFill>
                  <a:srgbClr val="FF0000"/>
                </a:solidFill>
                <a:latin typeface="Calibri" panose="020F0502020204030204"/>
              </a:rPr>
              <a:t>4</a:t>
            </a:r>
            <a:r>
              <a:rPr lang="en-GB" sz="16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kumimoji="0" lang="en-GB" sz="16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16E1B8-75F4-4D8B-BD9D-15F9F2C5FC3A}"/>
              </a:ext>
            </a:extLst>
          </p:cNvPr>
          <p:cNvSpPr txBox="1"/>
          <p:nvPr/>
        </p:nvSpPr>
        <p:spPr>
          <a:xfrm>
            <a:off x="4655840" y="4381361"/>
            <a:ext cx="288032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800" dirty="0"/>
              <a:t>NO</a:t>
            </a:r>
            <a:endParaRPr lang="en-GB" sz="13800" dirty="0"/>
          </a:p>
        </p:txBody>
      </p:sp>
    </p:spTree>
    <p:extLst>
      <p:ext uri="{BB962C8B-B14F-4D97-AF65-F5344CB8AC3E}">
        <p14:creationId xmlns:p14="http://schemas.microsoft.com/office/powerpoint/2010/main" val="257867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</TotalTime>
  <Words>278</Words>
  <Application>Microsoft Office PowerPoint</Application>
  <PresentationFormat>Widescreen</PresentationFormat>
  <Paragraphs>98</Paragraphs>
  <Slides>2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.coomber</dc:creator>
  <cp:lastModifiedBy>Stewart Gale</cp:lastModifiedBy>
  <cp:revision>24</cp:revision>
  <dcterms:created xsi:type="dcterms:W3CDTF">2011-10-28T17:55:16Z</dcterms:created>
  <dcterms:modified xsi:type="dcterms:W3CDTF">2023-09-05T10:24:54Z</dcterms:modified>
</cp:coreProperties>
</file>